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mp" ContentType="image/png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2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4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15" r:id="rId6"/>
    <p:sldMasterId id="2147483730" r:id="rId7"/>
    <p:sldMasterId id="2147483744" r:id="rId8"/>
    <p:sldMasterId id="2147483756" r:id="rId9"/>
    <p:sldMasterId id="2147483766" r:id="rId10"/>
    <p:sldMasterId id="2147483779" r:id="rId11"/>
    <p:sldMasterId id="2147483791" r:id="rId12"/>
    <p:sldMasterId id="2147483806" r:id="rId13"/>
    <p:sldMasterId id="2147483818" r:id="rId14"/>
    <p:sldMasterId id="2147483832" r:id="rId15"/>
  </p:sldMasterIdLst>
  <p:notesMasterIdLst>
    <p:notesMasterId r:id="rId89"/>
  </p:notesMasterIdLst>
  <p:sldIdLst>
    <p:sldId id="466" r:id="rId16"/>
    <p:sldId id="534" r:id="rId17"/>
    <p:sldId id="535" r:id="rId18"/>
    <p:sldId id="536" r:id="rId19"/>
    <p:sldId id="659" r:id="rId20"/>
    <p:sldId id="323" r:id="rId21"/>
    <p:sldId id="658" r:id="rId22"/>
    <p:sldId id="2810" r:id="rId23"/>
    <p:sldId id="2848" r:id="rId24"/>
    <p:sldId id="2806" r:id="rId25"/>
    <p:sldId id="507" r:id="rId26"/>
    <p:sldId id="643" r:id="rId27"/>
    <p:sldId id="644" r:id="rId28"/>
    <p:sldId id="626" r:id="rId29"/>
    <p:sldId id="579" r:id="rId30"/>
    <p:sldId id="584" r:id="rId31"/>
    <p:sldId id="629" r:id="rId32"/>
    <p:sldId id="627" r:id="rId33"/>
    <p:sldId id="2852" r:id="rId34"/>
    <p:sldId id="278" r:id="rId35"/>
    <p:sldId id="274" r:id="rId36"/>
    <p:sldId id="2854" r:id="rId37"/>
    <p:sldId id="2853" r:id="rId38"/>
    <p:sldId id="285" r:id="rId39"/>
    <p:sldId id="1457" r:id="rId40"/>
    <p:sldId id="1480" r:id="rId41"/>
    <p:sldId id="2839" r:id="rId42"/>
    <p:sldId id="2849" r:id="rId43"/>
    <p:sldId id="645" r:id="rId44"/>
    <p:sldId id="2850" r:id="rId45"/>
    <p:sldId id="2851" r:id="rId46"/>
    <p:sldId id="2855" r:id="rId47"/>
    <p:sldId id="2821" r:id="rId48"/>
    <p:sldId id="2835" r:id="rId49"/>
    <p:sldId id="2856" r:id="rId50"/>
    <p:sldId id="2863" r:id="rId51"/>
    <p:sldId id="275" r:id="rId52"/>
    <p:sldId id="2862" r:id="rId53"/>
    <p:sldId id="258" r:id="rId54"/>
    <p:sldId id="268" r:id="rId55"/>
    <p:sldId id="271" r:id="rId56"/>
    <p:sldId id="646" r:id="rId57"/>
    <p:sldId id="648" r:id="rId58"/>
    <p:sldId id="283" r:id="rId59"/>
    <p:sldId id="284" r:id="rId60"/>
    <p:sldId id="263" r:id="rId61"/>
    <p:sldId id="423" r:id="rId62"/>
    <p:sldId id="2844" r:id="rId63"/>
    <p:sldId id="2843" r:id="rId64"/>
    <p:sldId id="2845" r:id="rId65"/>
    <p:sldId id="818" r:id="rId66"/>
    <p:sldId id="819" r:id="rId67"/>
    <p:sldId id="2861" r:id="rId68"/>
    <p:sldId id="2866" r:id="rId69"/>
    <p:sldId id="2867" r:id="rId70"/>
    <p:sldId id="2864" r:id="rId71"/>
    <p:sldId id="2865" r:id="rId72"/>
    <p:sldId id="2868" r:id="rId73"/>
    <p:sldId id="2869" r:id="rId74"/>
    <p:sldId id="2870" r:id="rId75"/>
    <p:sldId id="2871" r:id="rId76"/>
    <p:sldId id="2846" r:id="rId77"/>
    <p:sldId id="2847" r:id="rId78"/>
    <p:sldId id="2825" r:id="rId79"/>
    <p:sldId id="305" r:id="rId80"/>
    <p:sldId id="443" r:id="rId81"/>
    <p:sldId id="935" r:id="rId82"/>
    <p:sldId id="2860" r:id="rId83"/>
    <p:sldId id="2858" r:id="rId84"/>
    <p:sldId id="2859" r:id="rId85"/>
    <p:sldId id="277" r:id="rId86"/>
    <p:sldId id="2857" r:id="rId87"/>
    <p:sldId id="279" r:id="rId8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18" autoAdjust="0"/>
    <p:restoredTop sz="94660"/>
  </p:normalViewPr>
  <p:slideViewPr>
    <p:cSldViewPr snapToGrid="0">
      <p:cViewPr>
        <p:scale>
          <a:sx n="75" d="100"/>
          <a:sy n="75" d="100"/>
        </p:scale>
        <p:origin x="162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21" Type="http://schemas.openxmlformats.org/officeDocument/2006/relationships/slide" Target="slides/slide6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84" Type="http://schemas.openxmlformats.org/officeDocument/2006/relationships/slide" Target="slides/slide69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5" Type="http://schemas.openxmlformats.org/officeDocument/2006/relationships/slideMaster" Target="slideMasters/slideMaster5.xml"/><Relationship Id="rId90" Type="http://schemas.openxmlformats.org/officeDocument/2006/relationships/presProps" Target="presProps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9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Relationship Id="rId34" Type="http://schemas.openxmlformats.org/officeDocument/2006/relationships/slide" Target="slides/slide19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76" Type="http://schemas.openxmlformats.org/officeDocument/2006/relationships/slide" Target="slides/slide6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4" Type="http://schemas.openxmlformats.org/officeDocument/2006/relationships/slide" Target="slides/slide9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66" Type="http://schemas.openxmlformats.org/officeDocument/2006/relationships/slide" Target="slides/slide51.xml"/><Relationship Id="rId87" Type="http://schemas.openxmlformats.org/officeDocument/2006/relationships/slide" Target="slides/slide72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56" Type="http://schemas.openxmlformats.org/officeDocument/2006/relationships/slide" Target="slides/slide41.xml"/><Relationship Id="rId77" Type="http://schemas.openxmlformats.org/officeDocument/2006/relationships/slide" Target="slides/slide6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42475041956142E-2"/>
          <c:y val="0.1301905789327199"/>
          <c:w val="0.87248410784723918"/>
          <c:h val="0.621701770077811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D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B$2</c:f>
              <c:numCache>
                <c:formatCode>General</c:formatCode>
                <c:ptCount val="1"/>
                <c:pt idx="0">
                  <c:v>83.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43-BE44-BA83-2C7EC03FDA6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B17-0.8</c:v>
                </c:pt>
              </c:strCache>
            </c:strRef>
          </c:tx>
          <c:spPr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C$2</c:f>
              <c:numCache>
                <c:formatCode>General</c:formatCode>
                <c:ptCount val="1"/>
                <c:pt idx="0">
                  <c:v>81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F43-BE44-BA83-2C7EC03FDA6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B19-0.3</c:v>
                </c:pt>
              </c:strCache>
            </c:strRef>
          </c:tx>
          <c:spPr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D$2</c:f>
              <c:numCache>
                <c:formatCode>General</c:formatCode>
                <c:ptCount val="1"/>
                <c:pt idx="0">
                  <c:v>77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F43-BE44-BA83-2C7EC03FDA6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A38-0.1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E$2</c:f>
              <c:numCache>
                <c:formatCode>General</c:formatCode>
                <c:ptCount val="1"/>
                <c:pt idx="0">
                  <c:v>75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F43-BE44-BA83-2C7EC03FDA66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A31-1.0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F$2</c:f>
              <c:numCache>
                <c:formatCode>General</c:formatCode>
                <c:ptCount val="1"/>
                <c:pt idx="0">
                  <c:v>76.9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F43-BE44-BA83-2C7EC03FDA66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PA35-0.6</c:v>
                </c:pt>
              </c:strCache>
            </c:strRef>
          </c:tx>
          <c:spPr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G$2</c:f>
              <c:numCache>
                <c:formatCode>General</c:formatCode>
                <c:ptCount val="1"/>
                <c:pt idx="0">
                  <c:v>78.5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F43-BE44-BA83-2C7EC03FDA66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PA33-0.13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H$2</c:f>
              <c:numCache>
                <c:formatCode>General</c:formatCode>
                <c:ptCount val="1"/>
                <c:pt idx="0">
                  <c:v>79.4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F43-BE44-BA83-2C7EC03FDA66}"/>
            </c:ext>
          </c:extLst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PA37-0.3</c:v>
                </c:pt>
              </c:strCache>
            </c:strRef>
          </c:tx>
          <c:spPr>
            <a:solidFill>
              <a:schemeClr val="accent4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I$2</c:f>
              <c:numCache>
                <c:formatCode>General</c:formatCode>
                <c:ptCount val="1"/>
                <c:pt idx="0">
                  <c:v>8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F43-BE44-BA83-2C7EC03FDA66}"/>
            </c:ext>
          </c:extLst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PA21-0.3</c:v>
                </c:pt>
              </c:strCache>
            </c:strRef>
          </c:tx>
          <c:spPr>
            <a:solidFill>
              <a:schemeClr val="accent4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Sum of arcs [km]</c:v>
                </c:pt>
              </c:strCache>
            </c:strRef>
          </c:cat>
          <c:val>
            <c:numRef>
              <c:f>Sheet1!$J$2</c:f>
              <c:numCache>
                <c:formatCode>General</c:formatCode>
                <c:ptCount val="1"/>
                <c:pt idx="0">
                  <c:v>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F43-BE44-BA83-2C7EC03FDA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67170655"/>
        <c:axId val="1167172303"/>
      </c:barChart>
      <c:catAx>
        <c:axId val="116717065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2303"/>
        <c:crosses val="autoZero"/>
        <c:auto val="1"/>
        <c:lblAlgn val="ctr"/>
        <c:lblOffset val="100"/>
        <c:noMultiLvlLbl val="0"/>
      </c:catAx>
      <c:valAx>
        <c:axId val="11671723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065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4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5"/>
        <c:txPr>
          <a:bodyPr rot="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45110983040828"/>
          <c:y val="0.13019058033982711"/>
          <c:w val="0.87248410784723918"/>
          <c:h val="0.621701770077811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D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B$2</c:f>
              <c:numCache>
                <c:formatCode>0</c:formatCode>
                <c:ptCount val="1"/>
                <c:pt idx="0">
                  <c:v>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43-BE44-BA83-2C7EC03FDA6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B17-0.8</c:v>
                </c:pt>
              </c:strCache>
            </c:strRef>
          </c:tx>
          <c:spPr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C$2</c:f>
              <c:numCache>
                <c:formatCode>0</c:formatCode>
                <c:ptCount val="1"/>
                <c:pt idx="0">
                  <c:v>96.9552238805970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F43-BE44-BA83-2C7EC03FDA6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B19-0.3</c:v>
                </c:pt>
              </c:strCache>
            </c:strRef>
          </c:tx>
          <c:spPr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D$2</c:f>
              <c:numCache>
                <c:formatCode>0</c:formatCode>
                <c:ptCount val="1"/>
                <c:pt idx="0">
                  <c:v>92.8955223880597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F43-BE44-BA83-2C7EC03FDA6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A38-0.1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E$2</c:f>
              <c:numCache>
                <c:formatCode>0</c:formatCode>
                <c:ptCount val="1"/>
                <c:pt idx="0">
                  <c:v>89.7910447761194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F43-BE44-BA83-2C7EC03FDA66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A31-1.0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F$2</c:f>
              <c:numCache>
                <c:formatCode>0</c:formatCode>
                <c:ptCount val="1"/>
                <c:pt idx="0">
                  <c:v>91.8208955223880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F43-BE44-BA83-2C7EC03FDA66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PA35-0.6</c:v>
                </c:pt>
              </c:strCache>
            </c:strRef>
          </c:tx>
          <c:spPr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G$2</c:f>
              <c:numCache>
                <c:formatCode>0</c:formatCode>
                <c:ptCount val="1"/>
                <c:pt idx="0">
                  <c:v>93.8507462686567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F43-BE44-BA83-2C7EC03FDA66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PA33-0.13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H$2</c:f>
              <c:numCache>
                <c:formatCode>0</c:formatCode>
                <c:ptCount val="1"/>
                <c:pt idx="0">
                  <c:v>94.8059701492537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F43-BE44-BA83-2C7EC03FDA66}"/>
            </c:ext>
          </c:extLst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PA37-0.3</c:v>
                </c:pt>
              </c:strCache>
            </c:strRef>
          </c:tx>
          <c:spPr>
            <a:solidFill>
              <a:schemeClr val="accent4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I$2</c:f>
              <c:numCache>
                <c:formatCode>0</c:formatCode>
                <c:ptCount val="1"/>
                <c:pt idx="0">
                  <c:v>96.4776119402985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F43-BE44-BA83-2C7EC03FDA66}"/>
            </c:ext>
          </c:extLst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PA21-0.3</c:v>
                </c:pt>
              </c:strCache>
            </c:strRef>
          </c:tx>
          <c:spPr>
            <a:solidFill>
              <a:schemeClr val="accent4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TeV c.m. with 16 T magnets</c:v>
                </c:pt>
              </c:strCache>
            </c:strRef>
          </c:cat>
          <c:val>
            <c:numRef>
              <c:f>Sheet1!$J$2</c:f>
              <c:numCache>
                <c:formatCode>0</c:formatCode>
                <c:ptCount val="1"/>
                <c:pt idx="0">
                  <c:v>97.9104477611940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F43-BE44-BA83-2C7EC03FDA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67170655"/>
        <c:axId val="1167172303"/>
      </c:barChart>
      <c:catAx>
        <c:axId val="116717065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2303"/>
        <c:crosses val="autoZero"/>
        <c:auto val="1"/>
        <c:lblAlgn val="ctr"/>
        <c:lblOffset val="100"/>
        <c:noMultiLvlLbl val="0"/>
      </c:catAx>
      <c:valAx>
        <c:axId val="1167172303"/>
        <c:scaling>
          <c:orientation val="minMax"/>
          <c:min val="8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065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4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0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842475041956142E-2"/>
          <c:y val="0.1301905789327199"/>
          <c:w val="0.87248410784723918"/>
          <c:h val="0.621701770077811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D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B$2</c:f>
              <c:numCache>
                <c:formatCode>0.0</c:formatCode>
                <c:ptCount val="1"/>
                <c:pt idx="0">
                  <c:v>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F43-BE44-BA83-2C7EC03FDA6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B17-0.8</c:v>
                </c:pt>
              </c:strCache>
            </c:strRef>
          </c:tx>
          <c:spPr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C$2</c:f>
              <c:numCache>
                <c:formatCode>0.0</c:formatCode>
                <c:ptCount val="1"/>
                <c:pt idx="0">
                  <c:v>16.5024630541871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F43-BE44-BA83-2C7EC03FDA6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B19-0.3</c:v>
                </c:pt>
              </c:strCache>
            </c:strRef>
          </c:tx>
          <c:spPr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D$2</c:f>
              <c:numCache>
                <c:formatCode>0.0</c:formatCode>
                <c:ptCount val="1"/>
                <c:pt idx="0">
                  <c:v>17.2236503856041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F43-BE44-BA83-2C7EC03FDA6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PA38-0.1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E$2</c:f>
              <c:numCache>
                <c:formatCode>0.0</c:formatCode>
                <c:ptCount val="1"/>
                <c:pt idx="0">
                  <c:v>17.8191489361702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F43-BE44-BA83-2C7EC03FDA66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PA31-1.0</c:v>
                </c:pt>
              </c:strCache>
            </c:strRef>
          </c:tx>
          <c:spPr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F$2</c:f>
              <c:numCache>
                <c:formatCode>0.0</c:formatCode>
                <c:ptCount val="1"/>
                <c:pt idx="0">
                  <c:v>17.42522756827047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F43-BE44-BA83-2C7EC03FDA66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PA35-0.6</c:v>
                </c:pt>
              </c:strCache>
            </c:strRef>
          </c:tx>
          <c:spPr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G$2</c:f>
              <c:numCache>
                <c:formatCode>0.0</c:formatCode>
                <c:ptCount val="1"/>
                <c:pt idx="0">
                  <c:v>17.0483460559796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1F43-BE44-BA83-2C7EC03FDA66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PA33-0.13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H$2</c:f>
              <c:numCache>
                <c:formatCode>0.0</c:formatCode>
                <c:ptCount val="1"/>
                <c:pt idx="0">
                  <c:v>16.8765743073047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F43-BE44-BA83-2C7EC03FDA66}"/>
            </c:ext>
          </c:extLst>
        </c:ser>
        <c:ser>
          <c:idx val="7"/>
          <c:order val="7"/>
          <c:tx>
            <c:strRef>
              <c:f>Sheet1!$I$1</c:f>
              <c:strCache>
                <c:ptCount val="1"/>
                <c:pt idx="0">
                  <c:v>PA37-0.3</c:v>
                </c:pt>
              </c:strCache>
            </c:strRef>
          </c:tx>
          <c:spPr>
            <a:solidFill>
              <a:schemeClr val="accent4">
                <a:lumMod val="7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I$2</c:f>
              <c:numCache>
                <c:formatCode>0.0</c:formatCode>
                <c:ptCount val="1"/>
                <c:pt idx="0">
                  <c:v>16.5841584158415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F43-BE44-BA83-2C7EC03FDA66}"/>
            </c:ext>
          </c:extLst>
        </c:ser>
        <c:ser>
          <c:idx val="8"/>
          <c:order val="8"/>
          <c:tx>
            <c:strRef>
              <c:f>Sheet1!$J$1</c:f>
              <c:strCache>
                <c:ptCount val="1"/>
                <c:pt idx="0">
                  <c:v>PA21-0.3</c:v>
                </c:pt>
              </c:strCache>
            </c:strRef>
          </c:tx>
          <c:spPr>
            <a:solidFill>
              <a:schemeClr val="accent4">
                <a:lumMod val="5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Magnet field strength [T] required for 100 TeV</c:v>
                </c:pt>
              </c:strCache>
            </c:strRef>
          </c:cat>
          <c:val>
            <c:numRef>
              <c:f>Sheet1!$J$2</c:f>
              <c:numCache>
                <c:formatCode>0.0</c:formatCode>
                <c:ptCount val="1"/>
                <c:pt idx="0">
                  <c:v>16.3414634146341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1F43-BE44-BA83-2C7EC03FDA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167170655"/>
        <c:axId val="1167172303"/>
      </c:barChart>
      <c:catAx>
        <c:axId val="1167170655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2303"/>
        <c:crosses val="autoZero"/>
        <c:auto val="1"/>
        <c:lblAlgn val="ctr"/>
        <c:lblOffset val="100"/>
        <c:noMultiLvlLbl val="0"/>
      </c:catAx>
      <c:valAx>
        <c:axId val="1167172303"/>
        <c:scaling>
          <c:orientation val="minMax"/>
          <c:max val="18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67170655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legendEntry>
        <c:idx val="4"/>
        <c:txPr>
          <a:bodyPr rot="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0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DF898F-3FDE-4CFE-8109-636EEADC3F18}" type="datetimeFigureOut">
              <a:rPr lang="en-US" smtClean="0"/>
              <a:t>6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EAB324-3E64-4292-B9A5-554A5E835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260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957210-7F66-4993-86DA-C4808AC66EF9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3724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51F81B-0188-F944-95C5-D896A11FCEC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4592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D5723E-3624-E040-B4C2-A5844EFF9C3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960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D5723E-3624-E040-B4C2-A5844EFF9C3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63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857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EBA44-2749-4505-B776-1307762B45EE}" type="slidenum">
              <a:rPr kumimoji="0" lang="de-A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7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de-A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8918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7EBA44-2749-4505-B776-1307762B45EE}" type="slidenum">
              <a:rPr lang="de-AT" smtClean="0"/>
              <a:t>26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3582263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920EAF-FF79-2C4B-B585-58BEF0C45F8A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0391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89377B-9895-4A7A-97A1-D79138EDB550}" type="slidenum">
              <a:rPr lang="en-GB" smtClean="0">
                <a:solidFill>
                  <a:prstClr val="black"/>
                </a:solidFill>
              </a:rPr>
              <a:pPr/>
              <a:t>4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4917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1E116B-D32A-46FD-A1EC-A01B7B4B9E4F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235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68572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EBA44-2749-4505-B776-1307762B45EE}" type="slidenum">
              <a:rPr kumimoji="0" lang="de-A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72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de-A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5785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.pn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BE1FC-130A-4C0B-B065-0E77C36491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97B62CE-7199-4AA7-BF4A-81D1B997D5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3DA3CF-C1FE-4A5F-8816-CF8DC76B0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D5962E-A82B-446B-9867-01ADE1475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2E6D88-FAF4-4756-B9BA-F9A07E829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478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9C705-4A65-44C1-B14C-AAAAAE0E7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688A570-27F2-4191-BB44-339B2637F8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B0922C-B0EF-4ADC-A1D8-FBFEE5A24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41DD3-C293-480F-82CA-A2430C995B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1137AB-A227-49F5-91E3-E12EE7A79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8760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6000" y="2181663"/>
            <a:ext cx="336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3289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nal slide bol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id="{7561433E-798B-5F49-9757-E375052C7AD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" r="2888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8471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nal slide lea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ogo, company name&#10;&#10;Description automatically generated">
            <a:extLst>
              <a:ext uri="{FF2B5EF4-FFF2-40B4-BE49-F238E27FC236}">
                <a16:creationId xmlns:a16="http://schemas.microsoft.com/office/drawing/2014/main" id="{6ADE924E-8D52-CD4C-B230-180DBB7964C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clrChange>
              <a:clrFrom>
                <a:srgbClr val="231F20"/>
              </a:clrFrom>
              <a:clrTo>
                <a:srgbClr val="231F2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57" t="9106" r="24168" b="4413"/>
          <a:stretch/>
        </p:blipFill>
        <p:spPr>
          <a:xfrm>
            <a:off x="4611755" y="2216426"/>
            <a:ext cx="2928732" cy="25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9606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"/>
            <a:ext cx="10969139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en-GB" noProof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93776" indent="-4572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>
              <a:buClr>
                <a:schemeClr val="tx1"/>
              </a:buClr>
              <a:defRPr/>
            </a:lvl2pPr>
            <a:lvl3pPr>
              <a:buClr>
                <a:schemeClr val="tx1"/>
              </a:buClr>
              <a:defRPr/>
            </a:lvl3pPr>
            <a:lvl4pPr>
              <a:buClr>
                <a:schemeClr val="tx1"/>
              </a:buClr>
              <a:defRPr/>
            </a:lvl4pPr>
            <a:lvl5pPr>
              <a:buClr>
                <a:schemeClr val="tx1"/>
              </a:buClr>
              <a:defRPr/>
            </a:lvl5pPr>
          </a:lstStyle>
          <a:p>
            <a:pPr lvl="0" eaLnBrk="1" latinLnBrk="0" hangingPunct="1"/>
            <a:r>
              <a:rPr lang="en-GB" noProof="0" dirty="0"/>
              <a:t>Click to edit Master text styles</a:t>
            </a:r>
          </a:p>
          <a:p>
            <a:pPr lvl="1" eaLnBrk="1" latinLnBrk="0" hangingPunct="1"/>
            <a:r>
              <a:rPr lang="en-GB" noProof="0" dirty="0"/>
              <a:t>Second level</a:t>
            </a:r>
          </a:p>
          <a:p>
            <a:pPr lvl="2" eaLnBrk="1" latinLnBrk="0" hangingPunct="1"/>
            <a:r>
              <a:rPr lang="en-GB" noProof="0" dirty="0"/>
              <a:t>Third level</a:t>
            </a:r>
          </a:p>
          <a:p>
            <a:pPr lvl="3" eaLnBrk="1" latinLnBrk="0" hangingPunct="1"/>
            <a:r>
              <a:rPr lang="en-GB" noProof="0" dirty="0"/>
              <a:t>Fourth level</a:t>
            </a:r>
          </a:p>
          <a:p>
            <a:pPr lvl="4" eaLnBrk="1" latinLnBrk="0" hangingPunct="1"/>
            <a:r>
              <a:rPr lang="en-GB" noProof="0" dirty="0"/>
              <a:t>Fifth level</a:t>
            </a:r>
            <a:endParaRPr kumimoji="0" lang="en-GB" noProof="0" dirty="0"/>
          </a:p>
        </p:txBody>
      </p:sp>
      <p:sp>
        <p:nvSpPr>
          <p:cNvPr id="7" name="Date Placeholder 1">
            <a:extLst>
              <a:ext uri="{FF2B5EF4-FFF2-40B4-BE49-F238E27FC236}">
                <a16:creationId xmlns:a16="http://schemas.microsoft.com/office/drawing/2014/main" id="{055A3FD6-C10F-0094-FB0F-597B2F302D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E5D40538-7DE4-4C0F-03BC-0EFE83E2FC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0F9E821-37B2-0E80-2416-58183C34C4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10693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Presenta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4955" y="744678"/>
            <a:ext cx="11021312" cy="2513191"/>
          </a:xfrm>
        </p:spPr>
        <p:txBody>
          <a:bodyPr tIns="0" bIns="0" anchor="t"/>
          <a:lstStyle>
            <a:lvl1pPr algn="r">
              <a:buNone/>
              <a:defRPr kumimoji="0" lang="en-US" sz="4600" b="1" kern="1200" cap="none" spc="0" baseline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CH" dirty="0"/>
              <a:t>Click to </a:t>
            </a:r>
            <a:r>
              <a:rPr kumimoji="0" lang="fr-CH" dirty="0" err="1"/>
              <a:t>edit</a:t>
            </a:r>
            <a:r>
              <a:rPr kumimoji="0" lang="fr-CH" dirty="0"/>
              <a:t> Master </a:t>
            </a:r>
            <a:r>
              <a:rPr kumimoji="0" lang="fr-CH" dirty="0" err="1"/>
              <a:t>title</a:t>
            </a:r>
            <a:r>
              <a:rPr kumimoji="0" lang="fr-CH" dirty="0"/>
              <a:t> sty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777067" y="3461966"/>
            <a:ext cx="8839200" cy="1066688"/>
          </a:xfrm>
        </p:spPr>
        <p:txBody>
          <a:bodyPr lIns="45720" tIns="0" rIns="45720" bIns="0"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18651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36000"/>
          </a:xfrm>
        </p:spPr>
        <p:txBody>
          <a:bodyPr/>
          <a:lstStyle/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597" y="936000"/>
            <a:ext cx="5424000" cy="5190165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GB" noProof="0"/>
              <a:t>Click to edit Master text styles</a:t>
            </a:r>
          </a:p>
          <a:p>
            <a:pPr lvl="1" eaLnBrk="1" latinLnBrk="0" hangingPunct="1"/>
            <a:r>
              <a:rPr lang="en-GB" noProof="0"/>
              <a:t>Second level</a:t>
            </a:r>
          </a:p>
          <a:p>
            <a:pPr lvl="2" eaLnBrk="1" latinLnBrk="0" hangingPunct="1"/>
            <a:r>
              <a:rPr lang="en-GB" noProof="0"/>
              <a:t>Third level</a:t>
            </a:r>
          </a:p>
          <a:p>
            <a:pPr lvl="3" eaLnBrk="1" latinLnBrk="0" hangingPunct="1"/>
            <a:r>
              <a:rPr lang="en-GB" noProof="0"/>
              <a:t>Fourth level</a:t>
            </a:r>
          </a:p>
          <a:p>
            <a:pPr lvl="4" eaLnBrk="1" latinLnBrk="0" hangingPunct="1"/>
            <a:r>
              <a:rPr lang="en-GB" noProof="0"/>
              <a:t>Fifth level</a:t>
            </a:r>
            <a:endParaRPr kumimoji="0" lang="en-GB" noProof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28741" y="936002"/>
            <a:ext cx="5424000" cy="51901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  <a:p>
            <a:pPr lvl="1" eaLnBrk="1" latinLnBrk="0" hangingPunct="1"/>
            <a:r>
              <a:rPr lang="fr-CH" dirty="0"/>
              <a:t>Second </a:t>
            </a:r>
            <a:r>
              <a:rPr lang="fr-CH" dirty="0" err="1"/>
              <a:t>level</a:t>
            </a:r>
            <a:endParaRPr lang="fr-CH" dirty="0"/>
          </a:p>
          <a:p>
            <a:pPr lvl="2" eaLnBrk="1" latinLnBrk="0" hangingPunct="1"/>
            <a:r>
              <a:rPr lang="fr-CH" dirty="0" err="1"/>
              <a:t>Third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3" eaLnBrk="1" latinLnBrk="0" hangingPunct="1"/>
            <a:r>
              <a:rPr lang="fr-CH" dirty="0" err="1"/>
              <a:t>Four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4" eaLnBrk="1" latinLnBrk="0" hangingPunct="1"/>
            <a:r>
              <a:rPr lang="fr-CH" dirty="0" err="1"/>
              <a:t>Fif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kumimoji="0" lang="en-US" dirty="0"/>
          </a:p>
        </p:txBody>
      </p:sp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80774A5D-83AB-D08E-CCB4-04D54E92BA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4B4016D2-294B-F88A-1917-5657413F3C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B2D01B9-2B7C-2047-F618-07D27A1807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59502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itle and columns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93977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5101967"/>
            <a:ext cx="5386917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6193368" y="5101967"/>
            <a:ext cx="5389033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609600" y="1010549"/>
            <a:ext cx="5386917" cy="39192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1018056"/>
            <a:ext cx="5389033" cy="39192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/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23A9BCC7-DD5C-0FFD-FD2A-2119E469EC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11" name="Footer Placeholder 2">
            <a:extLst>
              <a:ext uri="{FF2B5EF4-FFF2-40B4-BE49-F238E27FC236}">
                <a16:creationId xmlns:a16="http://schemas.microsoft.com/office/drawing/2014/main" id="{1BE231C6-2AAF-41F4-BDC0-15257ACF1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4D81A3B3-D55A-9ABC-45D4-AC0D721CA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56939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2851" y="-1"/>
            <a:ext cx="10959548" cy="936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fr-CH" dirty="0"/>
              <a:t>Click to </a:t>
            </a:r>
            <a:r>
              <a:rPr kumimoji="0" lang="fr-CH" dirty="0" err="1"/>
              <a:t>edit</a:t>
            </a:r>
            <a:r>
              <a:rPr kumimoji="0" lang="fr-CH" dirty="0"/>
              <a:t> Master </a:t>
            </a:r>
            <a:r>
              <a:rPr kumimoji="0" lang="fr-CH" dirty="0" err="1"/>
              <a:t>title</a:t>
            </a:r>
            <a:r>
              <a:rPr kumimoji="0" lang="fr-CH" dirty="0"/>
              <a:t> style</a:t>
            </a:r>
            <a:endParaRPr kumimoji="0" lang="en-US" dirty="0"/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86FEEB70-577B-CCE2-ED95-C800335E9B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824C9FAE-EA0C-B902-66AD-DB629BFE43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DF41238-1F2D-2552-70C6-34417E4A31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952524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>
            <a:extLst>
              <a:ext uri="{FF2B5EF4-FFF2-40B4-BE49-F238E27FC236}">
                <a16:creationId xmlns:a16="http://schemas.microsoft.com/office/drawing/2014/main" id="{7F0A9CB4-14DD-9E58-ADC6-A1F03E7078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C81D550A-46E2-1FF4-1001-4B8C8E4505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1D2F0C8-2046-BA0F-82B8-D08B6F66B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2271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3" y="597121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47" y="-40641"/>
            <a:ext cx="12205547" cy="6011852"/>
          </a:xfrm>
          <a:prstGeom prst="rect">
            <a:avLst/>
          </a:prstGeom>
        </p:spPr>
      </p:pic>
      <p:pic>
        <p:nvPicPr>
          <p:cNvPr id="8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35" y="1861048"/>
            <a:ext cx="2589696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0" name="Titre 3"/>
          <p:cNvSpPr txBox="1">
            <a:spLocks/>
          </p:cNvSpPr>
          <p:nvPr userDrawn="1"/>
        </p:nvSpPr>
        <p:spPr>
          <a:xfrm>
            <a:off x="1124368" y="3757134"/>
            <a:ext cx="10480896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1113036" y="6158143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3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1124369" y="4461091"/>
            <a:ext cx="8763803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8" name="Espace réservé du texte 12"/>
          <p:cNvSpPr>
            <a:spLocks noGrp="1"/>
          </p:cNvSpPr>
          <p:nvPr>
            <p:ph type="body" sz="quarter" idx="11" hasCustomPrompt="1"/>
          </p:nvPr>
        </p:nvSpPr>
        <p:spPr>
          <a:xfrm>
            <a:off x="1124369" y="5122103"/>
            <a:ext cx="392268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ED1C4103-FF01-4613-BB77-A54429AC18D2}" type="datetime4">
              <a:rPr lang="fr-FR" noProof="0" smtClean="0"/>
              <a:t>20 mai 2019</a:t>
            </a:fld>
            <a:endParaRPr lang="fr-FR" noProof="0" dirty="0"/>
          </a:p>
        </p:txBody>
      </p:sp>
      <p:sp>
        <p:nvSpPr>
          <p:cNvPr id="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1113036" y="5469234"/>
            <a:ext cx="392268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2718846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E9C833-9BC7-43AD-A01C-B59C02EDBF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3E9DA-B7F2-406C-8F19-40D88232BF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374984-470E-40B2-BD62-A6B764745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5743B4-E3D8-44DB-A777-AD90C3BB3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20F993-E17F-49D4-B445-398FACE92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2176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ueil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3" y="597121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5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47" y="-40641"/>
            <a:ext cx="12205547" cy="6011852"/>
          </a:xfrm>
          <a:prstGeom prst="rect">
            <a:avLst/>
          </a:prstGeom>
        </p:spPr>
      </p:pic>
      <p:pic>
        <p:nvPicPr>
          <p:cNvPr id="12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35" y="1861048"/>
            <a:ext cx="2589696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5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1124369" y="4461091"/>
            <a:ext cx="8763803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TITRE À VENIR</a:t>
            </a:r>
          </a:p>
        </p:txBody>
      </p:sp>
      <p:sp>
        <p:nvSpPr>
          <p:cNvPr id="17" name="Titre 3"/>
          <p:cNvSpPr txBox="1">
            <a:spLocks/>
          </p:cNvSpPr>
          <p:nvPr userDrawn="1"/>
        </p:nvSpPr>
        <p:spPr>
          <a:xfrm>
            <a:off x="1124368" y="3757134"/>
            <a:ext cx="10480896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ZoneTexte 10"/>
          <p:cNvSpPr txBox="1"/>
          <p:nvPr userDrawn="1"/>
        </p:nvSpPr>
        <p:spPr>
          <a:xfrm>
            <a:off x="1113036" y="6158142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9" name="Espace réservé du texte 12"/>
          <p:cNvSpPr>
            <a:spLocks noGrp="1"/>
          </p:cNvSpPr>
          <p:nvPr>
            <p:ph type="body" sz="quarter" idx="12" hasCustomPrompt="1"/>
          </p:nvPr>
        </p:nvSpPr>
        <p:spPr>
          <a:xfrm>
            <a:off x="1124369" y="5122103"/>
            <a:ext cx="392268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fld id="{B5559CBA-976B-4265-9B41-694881203DBF}" type="datetime4">
              <a:rPr lang="fr-FR" noProof="0" smtClean="0"/>
              <a:t>20 mai 2019</a:t>
            </a:fld>
            <a:endParaRPr lang="fr-FR" noProof="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quarter" idx="13"/>
          </p:nvPr>
        </p:nvSpPr>
        <p:spPr>
          <a:xfrm>
            <a:off x="6829779" y="1143001"/>
            <a:ext cx="3668184" cy="138264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10" name="Espace réservé du texte 12"/>
          <p:cNvSpPr>
            <a:spLocks noGrp="1"/>
          </p:cNvSpPr>
          <p:nvPr>
            <p:ph type="body" sz="quarter" idx="14" hasCustomPrompt="1"/>
          </p:nvPr>
        </p:nvSpPr>
        <p:spPr>
          <a:xfrm>
            <a:off x="1113036" y="5469234"/>
            <a:ext cx="392268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370562694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us-titre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#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12192000" cy="5998464"/>
          </a:xfrm>
          <a:prstGeom prst="rect">
            <a:avLst/>
          </a:prstGeom>
        </p:spPr>
      </p:pic>
      <p:sp>
        <p:nvSpPr>
          <p:cNvPr id="6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1127570" y="4801465"/>
            <a:ext cx="2139247" cy="24929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3" y="596105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6" name="ZoneTexte 10"/>
          <p:cNvSpPr txBox="1"/>
          <p:nvPr userDrawn="1"/>
        </p:nvSpPr>
        <p:spPr>
          <a:xfrm>
            <a:off x="1113036" y="6158142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0" name="Espace réservé du contenu 9"/>
          <p:cNvSpPr>
            <a:spLocks noGrp="1"/>
          </p:cNvSpPr>
          <p:nvPr>
            <p:ph sz="quarter" idx="14"/>
          </p:nvPr>
        </p:nvSpPr>
        <p:spPr>
          <a:xfrm>
            <a:off x="1422400" y="473604"/>
            <a:ext cx="4673600" cy="138264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13898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en-US" noProof="0"/>
              <a:t>Click to edit Master title styl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#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Text Placeholder 2"/>
          <p:cNvSpPr>
            <a:spLocks noGrp="1"/>
          </p:cNvSpPr>
          <p:nvPr>
            <p:ph idx="1"/>
          </p:nvPr>
        </p:nvSpPr>
        <p:spPr>
          <a:xfrm>
            <a:off x="881099" y="1630412"/>
            <a:ext cx="10515600" cy="1236967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>
            <a:lvl1pPr>
              <a:lnSpc>
                <a:spcPct val="100000"/>
              </a:lnSpc>
              <a:spcBef>
                <a:spcPts val="0"/>
              </a:spcBef>
              <a:defRPr sz="1800"/>
            </a:lvl1pPr>
            <a:lvl2pPr>
              <a:lnSpc>
                <a:spcPct val="100000"/>
              </a:lnSpc>
              <a:spcBef>
                <a:spcPts val="0"/>
              </a:spcBef>
              <a:defRPr sz="1600"/>
            </a:lvl2pPr>
            <a:lvl3pPr>
              <a:lnSpc>
                <a:spcPct val="100000"/>
              </a:lnSpc>
              <a:spcBef>
                <a:spcPts val="0"/>
              </a:spcBef>
              <a:defRPr sz="1400"/>
            </a:lvl3pPr>
            <a:lvl4pPr marL="1676370" indent="-239481">
              <a:lnSpc>
                <a:spcPct val="100000"/>
              </a:lnSpc>
              <a:spcBef>
                <a:spcPts val="0"/>
              </a:spcBef>
              <a:buFont typeface="Calibri" panose="020F0502020204030204" pitchFamily="34" charset="0"/>
              <a:buChar char="-"/>
              <a:defRPr sz="1200"/>
            </a:lvl4pPr>
            <a:lvl5pPr marL="2155332" indent="-23948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 sz="1200"/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fr-FR" noProof="0" dirty="0"/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881100" y="1067647"/>
            <a:ext cx="10565835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376326579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éfaut avec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cap="none" baseline="0"/>
            </a:lvl1pPr>
          </a:lstStyle>
          <a:p>
            <a:r>
              <a:rPr lang="en-US" noProof="0"/>
              <a:t>Click to edit Master title style</a:t>
            </a:r>
            <a:endParaRPr lang="fr-FR" noProof="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#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Espace réservé du texte 2"/>
          <p:cNvSpPr>
            <a:spLocks noGrp="1"/>
          </p:cNvSpPr>
          <p:nvPr>
            <p:ph type="body" sz="quarter" idx="12" hasCustomPrompt="1"/>
          </p:nvPr>
        </p:nvSpPr>
        <p:spPr>
          <a:xfrm>
            <a:off x="881100" y="1067647"/>
            <a:ext cx="10565835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fr-FR" noProof="0" dirty="0"/>
              <a:t>Texte simple de la diapositive</a:t>
            </a:r>
          </a:p>
        </p:txBody>
      </p:sp>
    </p:spTree>
    <p:extLst>
      <p:ext uri="{BB962C8B-B14F-4D97-AF65-F5344CB8AC3E}">
        <p14:creationId xmlns:p14="http://schemas.microsoft.com/office/powerpoint/2010/main" val="193338954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8A0520F-F2B4-4144-B2A0-D31492DE5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90C283F-3F6C-463B-B6FF-C5A1120E75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#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EA0235D1-1CA4-4813-8F9E-8EA6F5F9245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12192000" cy="5808504"/>
          </a:xfrm>
          <a:prstGeom prst="rect">
            <a:avLst/>
          </a:prstGeom>
        </p:spPr>
      </p:pic>
      <p:sp>
        <p:nvSpPr>
          <p:cNvPr id="27" name="Titre 4">
            <a:extLst>
              <a:ext uri="{FF2B5EF4-FFF2-40B4-BE49-F238E27FC236}">
                <a16:creationId xmlns:a16="http://schemas.microsoft.com/office/drawing/2014/main" id="{9EB6429C-6B7C-4EE1-B9DC-E41E0338FCE4}"/>
              </a:ext>
            </a:extLst>
          </p:cNvPr>
          <p:cNvSpPr txBox="1">
            <a:spLocks/>
          </p:cNvSpPr>
          <p:nvPr userDrawn="1"/>
        </p:nvSpPr>
        <p:spPr>
          <a:xfrm>
            <a:off x="6096001" y="2824703"/>
            <a:ext cx="4933951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9" name="Espace réservé pour une image  28">
            <a:extLst>
              <a:ext uri="{FF2B5EF4-FFF2-40B4-BE49-F238E27FC236}">
                <a16:creationId xmlns:a16="http://schemas.microsoft.com/office/drawing/2014/main" id="{00B39465-DFB6-4F0B-AD93-34B67A43F556}"/>
              </a:ext>
            </a:extLst>
          </p:cNvPr>
          <p:cNvSpPr>
            <a:spLocks noGrp="1" noChangeAspect="1"/>
          </p:cNvSpPr>
          <p:nvPr>
            <p:ph type="pic" sz="quarter" idx="11"/>
          </p:nvPr>
        </p:nvSpPr>
        <p:spPr>
          <a:xfrm>
            <a:off x="175259" y="1835213"/>
            <a:ext cx="2029261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 dirty="0"/>
          </a:p>
        </p:txBody>
      </p:sp>
      <p:sp>
        <p:nvSpPr>
          <p:cNvPr id="31" name="Espace réservé pour une image  30">
            <a:extLst>
              <a:ext uri="{FF2B5EF4-FFF2-40B4-BE49-F238E27FC236}">
                <a16:creationId xmlns:a16="http://schemas.microsoft.com/office/drawing/2014/main" id="{05215E8A-C584-469C-8777-F84DF88AD457}"/>
              </a:ext>
            </a:extLst>
          </p:cNvPr>
          <p:cNvSpPr>
            <a:spLocks noGrp="1" noChangeAspect="1"/>
          </p:cNvSpPr>
          <p:nvPr>
            <p:ph type="pic" sz="quarter" idx="12"/>
          </p:nvPr>
        </p:nvSpPr>
        <p:spPr>
          <a:xfrm>
            <a:off x="2336050" y="1835213"/>
            <a:ext cx="1971551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 dirty="0"/>
          </a:p>
        </p:txBody>
      </p:sp>
      <p:sp>
        <p:nvSpPr>
          <p:cNvPr id="33" name="Espace réservé pour une image  32">
            <a:extLst>
              <a:ext uri="{FF2B5EF4-FFF2-40B4-BE49-F238E27FC236}">
                <a16:creationId xmlns:a16="http://schemas.microsoft.com/office/drawing/2014/main" id="{F295F236-0258-44BD-A085-BC26E990060E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4446232" y="1835151"/>
            <a:ext cx="1571453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35" name="Espace réservé pour une image  34">
            <a:extLst>
              <a:ext uri="{FF2B5EF4-FFF2-40B4-BE49-F238E27FC236}">
                <a16:creationId xmlns:a16="http://schemas.microsoft.com/office/drawing/2014/main" id="{10F23775-F583-446B-ADBA-A32E31D6D2FB}"/>
              </a:ext>
            </a:extLst>
          </p:cNvPr>
          <p:cNvSpPr>
            <a:spLocks noGrp="1" noChangeAspect="1"/>
          </p:cNvSpPr>
          <p:nvPr>
            <p:ph type="pic" sz="quarter" idx="14"/>
          </p:nvPr>
        </p:nvSpPr>
        <p:spPr>
          <a:xfrm>
            <a:off x="4437705" y="3298825"/>
            <a:ext cx="1579355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37" name="Espace réservé pour une image  36">
            <a:extLst>
              <a:ext uri="{FF2B5EF4-FFF2-40B4-BE49-F238E27FC236}">
                <a16:creationId xmlns:a16="http://schemas.microsoft.com/office/drawing/2014/main" id="{CBB53359-B79D-4793-A0BA-531D16C92DB5}"/>
              </a:ext>
            </a:extLst>
          </p:cNvPr>
          <p:cNvSpPr>
            <a:spLocks noGrp="1" noChangeAspect="1"/>
          </p:cNvSpPr>
          <p:nvPr>
            <p:ph type="pic" sz="quarter" idx="15"/>
          </p:nvPr>
        </p:nvSpPr>
        <p:spPr>
          <a:xfrm>
            <a:off x="2343153" y="3201989"/>
            <a:ext cx="1955921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39" name="Espace réservé pour une image  38">
            <a:extLst>
              <a:ext uri="{FF2B5EF4-FFF2-40B4-BE49-F238E27FC236}">
                <a16:creationId xmlns:a16="http://schemas.microsoft.com/office/drawing/2014/main" id="{7629CC81-1DE8-42E7-8943-496B487C7A15}"/>
              </a:ext>
            </a:extLst>
          </p:cNvPr>
          <p:cNvSpPr>
            <a:spLocks noGrp="1" noChangeAspect="1"/>
          </p:cNvSpPr>
          <p:nvPr>
            <p:ph type="pic" sz="quarter" idx="16"/>
          </p:nvPr>
        </p:nvSpPr>
        <p:spPr>
          <a:xfrm>
            <a:off x="175684" y="3968620"/>
            <a:ext cx="2023533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 dirty="0"/>
          </a:p>
        </p:txBody>
      </p:sp>
      <p:sp>
        <p:nvSpPr>
          <p:cNvPr id="41" name="Espace réservé pour une image  40">
            <a:extLst>
              <a:ext uri="{FF2B5EF4-FFF2-40B4-BE49-F238E27FC236}">
                <a16:creationId xmlns:a16="http://schemas.microsoft.com/office/drawing/2014/main" id="{3D9A0616-6187-42B8-A49C-5704495AFA0F}"/>
              </a:ext>
            </a:extLst>
          </p:cNvPr>
          <p:cNvSpPr>
            <a:spLocks noGrp="1" noChangeAspect="1"/>
          </p:cNvSpPr>
          <p:nvPr>
            <p:ph type="pic" sz="quarter" idx="17"/>
          </p:nvPr>
        </p:nvSpPr>
        <p:spPr>
          <a:xfrm>
            <a:off x="175684" y="4673601"/>
            <a:ext cx="2023533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43" name="Espace réservé pour une image  42">
            <a:extLst>
              <a:ext uri="{FF2B5EF4-FFF2-40B4-BE49-F238E27FC236}">
                <a16:creationId xmlns:a16="http://schemas.microsoft.com/office/drawing/2014/main" id="{10BA3FEF-381F-4AA8-9215-136F5361141D}"/>
              </a:ext>
            </a:extLst>
          </p:cNvPr>
          <p:cNvSpPr>
            <a:spLocks noGrp="1" noChangeAspect="1"/>
          </p:cNvSpPr>
          <p:nvPr>
            <p:ph type="pic" sz="quarter" idx="18"/>
          </p:nvPr>
        </p:nvSpPr>
        <p:spPr>
          <a:xfrm>
            <a:off x="2336049" y="3968619"/>
            <a:ext cx="1955800" cy="627569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45" name="Espace réservé pour une image  44">
            <a:extLst>
              <a:ext uri="{FF2B5EF4-FFF2-40B4-BE49-F238E27FC236}">
                <a16:creationId xmlns:a16="http://schemas.microsoft.com/office/drawing/2014/main" id="{8FD27BC5-345B-4477-941A-3575E8185B4F}"/>
              </a:ext>
            </a:extLst>
          </p:cNvPr>
          <p:cNvSpPr>
            <a:spLocks noGrp="1" noChangeAspect="1"/>
          </p:cNvSpPr>
          <p:nvPr>
            <p:ph type="pic" sz="quarter" idx="19"/>
          </p:nvPr>
        </p:nvSpPr>
        <p:spPr>
          <a:xfrm>
            <a:off x="4425952" y="4619627"/>
            <a:ext cx="1591733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4814244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de chapitre avec champ photos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BDD946C-1F13-4F67-B8D1-64EF5CF71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C37902D-B358-44BD-9A3B-CD8E2882EA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#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187ADA7C-03B8-49D0-A935-DE3625BD6F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8065"/>
            <a:ext cx="12192000" cy="5808504"/>
          </a:xfrm>
          <a:prstGeom prst="rect">
            <a:avLst/>
          </a:prstGeom>
        </p:spPr>
      </p:pic>
      <p:sp>
        <p:nvSpPr>
          <p:cNvPr id="15" name="Titre 4">
            <a:extLst>
              <a:ext uri="{FF2B5EF4-FFF2-40B4-BE49-F238E27FC236}">
                <a16:creationId xmlns:a16="http://schemas.microsoft.com/office/drawing/2014/main" id="{72E9C4E7-2BF2-4AB8-9707-825FA5757113}"/>
              </a:ext>
            </a:extLst>
          </p:cNvPr>
          <p:cNvSpPr txBox="1">
            <a:spLocks/>
          </p:cNvSpPr>
          <p:nvPr userDrawn="1"/>
        </p:nvSpPr>
        <p:spPr>
          <a:xfrm>
            <a:off x="6096001" y="2824703"/>
            <a:ext cx="4933951" cy="119856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r-FR" sz="3733" b="1" dirty="0">
              <a:solidFill>
                <a:srgbClr val="C0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9" name="Espace réservé du contenu 18">
            <a:extLst>
              <a:ext uri="{FF2B5EF4-FFF2-40B4-BE49-F238E27FC236}">
                <a16:creationId xmlns:a16="http://schemas.microsoft.com/office/drawing/2014/main" id="{E6D00721-9CE1-4CF1-AD6A-47E2B8CCCC4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75684" y="1835150"/>
            <a:ext cx="5842000" cy="138264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8503885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verture gris avec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nd_ppt2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218"/>
            <a:ext cx="12192000" cy="6021547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854A34C9-9A4B-6445-85E1-F779B5E87362}" type="slidenum">
              <a:rPr lang="fr-FR" sz="1000" noProof="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pPr algn="ctr"/>
              <a:t>‹#›</a:t>
            </a:fld>
            <a:endParaRPr lang="fr-FR" sz="1000" noProof="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3" y="596105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11" name="ZoneTexte 10"/>
          <p:cNvSpPr txBox="1"/>
          <p:nvPr userDrawn="1"/>
        </p:nvSpPr>
        <p:spPr>
          <a:xfrm>
            <a:off x="1113036" y="6158142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12" name="Espace réservé du texte 5"/>
          <p:cNvSpPr>
            <a:spLocks noGrp="1"/>
          </p:cNvSpPr>
          <p:nvPr>
            <p:ph type="body" sz="quarter" idx="11" hasCustomPrompt="1"/>
          </p:nvPr>
        </p:nvSpPr>
        <p:spPr>
          <a:xfrm>
            <a:off x="1127570" y="4801465"/>
            <a:ext cx="2139247" cy="249299"/>
          </a:xfrm>
        </p:spPr>
        <p:txBody>
          <a:bodyPr wrap="square" tIns="0" bIns="0">
            <a:spAutoFit/>
          </a:bodyPr>
          <a:lstStyle>
            <a:lvl1pPr marL="0" indent="0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 dirty="0"/>
              <a:t>Partie 1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13"/>
          </p:nvPr>
        </p:nvSpPr>
        <p:spPr>
          <a:xfrm>
            <a:off x="984189" y="617538"/>
            <a:ext cx="5317067" cy="138264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7428558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>
          <a:xfrm>
            <a:off x="1476587" y="196178"/>
            <a:ext cx="10972800" cy="379192"/>
          </a:xfrm>
          <a:prstGeom prst="rect">
            <a:avLst/>
          </a:prstGeom>
        </p:spPr>
        <p:txBody>
          <a:bodyPr vert="horz" lIns="127723" tIns="50285" rIns="127723" bIns="50285" rtlCol="0" anchor="ctr">
            <a:spAutoFit/>
          </a:bodyPr>
          <a:lstStyle>
            <a:lvl1pPr>
              <a:defRPr cap="none" baseline="0"/>
            </a:lvl1pPr>
          </a:lstStyle>
          <a:p>
            <a:r>
              <a:rPr lang="en-US" noProof="0" dirty="0"/>
              <a:t>Click to edit Master title style</a:t>
            </a:r>
            <a:endParaRPr lang="fr-FR" noProof="0" dirty="0"/>
          </a:p>
        </p:txBody>
      </p:sp>
    </p:spTree>
    <p:extLst>
      <p:ext uri="{BB962C8B-B14F-4D97-AF65-F5344CB8AC3E}">
        <p14:creationId xmlns:p14="http://schemas.microsoft.com/office/powerpoint/2010/main" val="22115330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ste d'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CDDA024-CC5C-49D4-9EDE-B13C9CE4F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76952101-6F0D-4470-B900-D7C009A836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#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" name="Espace réservé pour une image  4">
            <a:extLst>
              <a:ext uri="{FF2B5EF4-FFF2-40B4-BE49-F238E27FC236}">
                <a16:creationId xmlns:a16="http://schemas.microsoft.com/office/drawing/2014/main" id="{60769C5C-EDFB-44C6-A754-7FD9C1B5A1A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530989" y="1358085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6" name="Espace réservé pour une image  4">
            <a:extLst>
              <a:ext uri="{FF2B5EF4-FFF2-40B4-BE49-F238E27FC236}">
                <a16:creationId xmlns:a16="http://schemas.microsoft.com/office/drawing/2014/main" id="{CE83B8F1-3CFD-4C6F-B77B-684EE09D6F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191595" y="1358085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8" name="Espace réservé du texte 7">
            <a:extLst>
              <a:ext uri="{FF2B5EF4-FFF2-40B4-BE49-F238E27FC236}">
                <a16:creationId xmlns:a16="http://schemas.microsoft.com/office/drawing/2014/main" id="{81F07BDA-5AB0-410C-A329-8C06350E1ED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241637" y="1358085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F95E4514-E62C-42B5-BE1E-5F1CD3D2A789}"/>
              </a:ext>
            </a:extLst>
          </p:cNvPr>
          <p:cNvCxnSpPr/>
          <p:nvPr userDrawn="1"/>
        </p:nvCxnSpPr>
        <p:spPr>
          <a:xfrm flipH="1">
            <a:off x="1219203" y="2332809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Espace réservé du texte 7">
            <a:extLst>
              <a:ext uri="{FF2B5EF4-FFF2-40B4-BE49-F238E27FC236}">
                <a16:creationId xmlns:a16="http://schemas.microsoft.com/office/drawing/2014/main" id="{5C946E34-2083-434D-8404-8F5AEE71F02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765237" y="1358085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6653795C-036F-4780-863C-5F5B75D45AC9}"/>
              </a:ext>
            </a:extLst>
          </p:cNvPr>
          <p:cNvCxnSpPr/>
          <p:nvPr userDrawn="1"/>
        </p:nvCxnSpPr>
        <p:spPr>
          <a:xfrm flipH="1">
            <a:off x="6191595" y="2332809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Espace réservé pour une image  4">
            <a:extLst>
              <a:ext uri="{FF2B5EF4-FFF2-40B4-BE49-F238E27FC236}">
                <a16:creationId xmlns:a16="http://schemas.microsoft.com/office/drawing/2014/main" id="{6076C443-2E06-4281-8B05-53A67256EEBA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530989" y="2628160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14" name="Espace réservé pour une image  4">
            <a:extLst>
              <a:ext uri="{FF2B5EF4-FFF2-40B4-BE49-F238E27FC236}">
                <a16:creationId xmlns:a16="http://schemas.microsoft.com/office/drawing/2014/main" id="{AAFC24E1-75A5-4390-A26C-B3DE9FF20EE3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191595" y="2628160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15" name="Espace réservé du texte 7">
            <a:extLst>
              <a:ext uri="{FF2B5EF4-FFF2-40B4-BE49-F238E27FC236}">
                <a16:creationId xmlns:a16="http://schemas.microsoft.com/office/drawing/2014/main" id="{67AD350B-6F89-4863-9328-41F1D93BBC1F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241637" y="2628160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7B1C8393-42C9-4E5B-B22A-7A1C80B3392B}"/>
              </a:ext>
            </a:extLst>
          </p:cNvPr>
          <p:cNvCxnSpPr/>
          <p:nvPr userDrawn="1"/>
        </p:nvCxnSpPr>
        <p:spPr>
          <a:xfrm flipH="1">
            <a:off x="1219203" y="3602884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Espace réservé du texte 7">
            <a:extLst>
              <a:ext uri="{FF2B5EF4-FFF2-40B4-BE49-F238E27FC236}">
                <a16:creationId xmlns:a16="http://schemas.microsoft.com/office/drawing/2014/main" id="{EADC8B10-F914-44B6-855C-77AEF500D416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7765237" y="2634550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id="{6674119E-EE06-45F8-B404-7D969C8F47C0}"/>
              </a:ext>
            </a:extLst>
          </p:cNvPr>
          <p:cNvCxnSpPr/>
          <p:nvPr userDrawn="1"/>
        </p:nvCxnSpPr>
        <p:spPr>
          <a:xfrm flipH="1">
            <a:off x="6191595" y="3602884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Espace réservé pour une image  4">
            <a:extLst>
              <a:ext uri="{FF2B5EF4-FFF2-40B4-BE49-F238E27FC236}">
                <a16:creationId xmlns:a16="http://schemas.microsoft.com/office/drawing/2014/main" id="{2E8B88C5-9DD3-4342-8110-493B6A4046ED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30989" y="3878368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20" name="Espace réservé pour une image  4">
            <a:extLst>
              <a:ext uri="{FF2B5EF4-FFF2-40B4-BE49-F238E27FC236}">
                <a16:creationId xmlns:a16="http://schemas.microsoft.com/office/drawing/2014/main" id="{11DFD99F-CCC2-490B-9103-83A0C7B5BF9E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6191595" y="3878368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21" name="Espace réservé du texte 7">
            <a:extLst>
              <a:ext uri="{FF2B5EF4-FFF2-40B4-BE49-F238E27FC236}">
                <a16:creationId xmlns:a16="http://schemas.microsoft.com/office/drawing/2014/main" id="{105DF51F-34C2-49EC-92D0-D81C49BE61DF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1241637" y="3878368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22" name="Connecteur droit 21">
            <a:extLst>
              <a:ext uri="{FF2B5EF4-FFF2-40B4-BE49-F238E27FC236}">
                <a16:creationId xmlns:a16="http://schemas.microsoft.com/office/drawing/2014/main" id="{A75A8DBD-F5B7-405E-B653-6D5F7E42EB8D}"/>
              </a:ext>
            </a:extLst>
          </p:cNvPr>
          <p:cNvCxnSpPr/>
          <p:nvPr userDrawn="1"/>
        </p:nvCxnSpPr>
        <p:spPr>
          <a:xfrm flipH="1">
            <a:off x="1219203" y="4853092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Espace réservé du texte 7">
            <a:extLst>
              <a:ext uri="{FF2B5EF4-FFF2-40B4-BE49-F238E27FC236}">
                <a16:creationId xmlns:a16="http://schemas.microsoft.com/office/drawing/2014/main" id="{A402FF8C-DB59-4608-B517-7FD56431411A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765236" y="3866242"/>
            <a:ext cx="3145368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24" name="Connecteur droit 23">
            <a:extLst>
              <a:ext uri="{FF2B5EF4-FFF2-40B4-BE49-F238E27FC236}">
                <a16:creationId xmlns:a16="http://schemas.microsoft.com/office/drawing/2014/main" id="{7D552D8A-671C-4599-8FC0-D56624B966E2}"/>
              </a:ext>
            </a:extLst>
          </p:cNvPr>
          <p:cNvCxnSpPr/>
          <p:nvPr userDrawn="1"/>
        </p:nvCxnSpPr>
        <p:spPr>
          <a:xfrm flipH="1">
            <a:off x="6191595" y="4853092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Espace réservé pour une image  4">
            <a:extLst>
              <a:ext uri="{FF2B5EF4-FFF2-40B4-BE49-F238E27FC236}">
                <a16:creationId xmlns:a16="http://schemas.microsoft.com/office/drawing/2014/main" id="{979E6621-7EBD-4E8A-9D3F-98667422C622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4530989" y="5128575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26" name="Espace réservé pour une image  4">
            <a:extLst>
              <a:ext uri="{FF2B5EF4-FFF2-40B4-BE49-F238E27FC236}">
                <a16:creationId xmlns:a16="http://schemas.microsoft.com/office/drawing/2014/main" id="{4EB9FABD-311A-46B5-803C-4468714878B6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6191595" y="5128575"/>
            <a:ext cx="1447800" cy="876868"/>
          </a:xfrm>
        </p:spPr>
        <p:txBody>
          <a:bodyPr/>
          <a:lstStyle/>
          <a:p>
            <a:r>
              <a:rPr lang="en-US"/>
              <a:t>Click icon to add picture</a:t>
            </a:r>
            <a:endParaRPr lang="fr-FR"/>
          </a:p>
        </p:txBody>
      </p:sp>
      <p:sp>
        <p:nvSpPr>
          <p:cNvPr id="27" name="Espace réservé du texte 7">
            <a:extLst>
              <a:ext uri="{FF2B5EF4-FFF2-40B4-BE49-F238E27FC236}">
                <a16:creationId xmlns:a16="http://schemas.microsoft.com/office/drawing/2014/main" id="{B039882E-C7D2-4A10-8D17-525FEF966617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1241637" y="5128575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40312D7E-F5FE-4ADB-8526-4D9ED88C5C15}"/>
              </a:ext>
            </a:extLst>
          </p:cNvPr>
          <p:cNvCxnSpPr/>
          <p:nvPr userDrawn="1"/>
        </p:nvCxnSpPr>
        <p:spPr>
          <a:xfrm flipH="1">
            <a:off x="1219203" y="6103299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Espace réservé du texte 7">
            <a:extLst>
              <a:ext uri="{FF2B5EF4-FFF2-40B4-BE49-F238E27FC236}">
                <a16:creationId xmlns:a16="http://schemas.microsoft.com/office/drawing/2014/main" id="{6AD72B51-7D15-4502-B762-932C85FC8940}"/>
              </a:ext>
            </a:extLst>
          </p:cNvPr>
          <p:cNvSpPr>
            <a:spLocks noGrp="1"/>
          </p:cNvSpPr>
          <p:nvPr>
            <p:ph type="body" sz="quarter" idx="26"/>
          </p:nvPr>
        </p:nvSpPr>
        <p:spPr>
          <a:xfrm>
            <a:off x="7765237" y="5128575"/>
            <a:ext cx="3145367" cy="553190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5pPr marL="1915851" indent="0"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13D9F259-C0D9-40E4-B155-CD1D47C48F43}"/>
              </a:ext>
            </a:extLst>
          </p:cNvPr>
          <p:cNvCxnSpPr/>
          <p:nvPr userDrawn="1"/>
        </p:nvCxnSpPr>
        <p:spPr>
          <a:xfrm flipH="1">
            <a:off x="6191595" y="6103299"/>
            <a:ext cx="4759587" cy="0"/>
          </a:xfrm>
          <a:prstGeom prst="line">
            <a:avLst/>
          </a:prstGeom>
          <a:ln w="19050">
            <a:solidFill>
              <a:srgbClr val="548235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108075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erciem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3" y="596105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1" descr="fondCEA3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12"/>
            <a:ext cx="12192000" cy="5998464"/>
          </a:xfrm>
          <a:prstGeom prst="rect">
            <a:avLst/>
          </a:prstGeom>
        </p:spPr>
      </p:pic>
      <p:sp>
        <p:nvSpPr>
          <p:cNvPr id="9" name="Titre 1"/>
          <p:cNvSpPr>
            <a:spLocks noGrp="1"/>
          </p:cNvSpPr>
          <p:nvPr>
            <p:ph type="title" hasCustomPrompt="1"/>
          </p:nvPr>
        </p:nvSpPr>
        <p:spPr>
          <a:xfrm>
            <a:off x="4359965" y="2277417"/>
            <a:ext cx="6354635" cy="62477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marR="0" indent="0" algn="l" defTabSz="95792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fr-FR" sz="3400" kern="1200" dirty="0" smtClean="0">
                <a:solidFill>
                  <a:schemeClr val="bg1"/>
                </a:solidFill>
                <a:latin typeface="Calibri"/>
                <a:ea typeface="+mn-ea"/>
                <a:cs typeface="Calibri"/>
              </a:defRPr>
            </a:lvl1pPr>
          </a:lstStyle>
          <a:p>
            <a:r>
              <a:rPr lang="fr-FR" noProof="0" dirty="0"/>
              <a:t>Merci de votre attention</a:t>
            </a:r>
          </a:p>
        </p:txBody>
      </p:sp>
      <p:sp>
        <p:nvSpPr>
          <p:cNvPr id="10" name="Espace réservé du texte 18"/>
          <p:cNvSpPr>
            <a:spLocks noGrp="1"/>
          </p:cNvSpPr>
          <p:nvPr>
            <p:ph type="body" sz="quarter" idx="10" hasCustomPrompt="1"/>
          </p:nvPr>
        </p:nvSpPr>
        <p:spPr>
          <a:xfrm>
            <a:off x="1322359" y="4403564"/>
            <a:ext cx="9130864" cy="267471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11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fr-FR" sz="1000" b="1" noProof="0" dirty="0">
                <a:solidFill>
                  <a:schemeClr val="tx1"/>
                </a:solidFill>
                <a:latin typeface="Calibri"/>
                <a:cs typeface="Calibri"/>
              </a:rPr>
              <a:t>Crédits photos </a:t>
            </a:r>
            <a:r>
              <a:rPr lang="fr-FR" sz="1000" noProof="0" dirty="0">
                <a:solidFill>
                  <a:schemeClr val="tx1"/>
                </a:solidFill>
                <a:latin typeface="Calibri"/>
                <a:cs typeface="Calibri"/>
              </a:rPr>
              <a:t>:</a:t>
            </a:r>
          </a:p>
        </p:txBody>
      </p:sp>
      <p:sp>
        <p:nvSpPr>
          <p:cNvPr id="11" name="Espace réservé du texte 20"/>
          <p:cNvSpPr>
            <a:spLocks noGrp="1"/>
          </p:cNvSpPr>
          <p:nvPr>
            <p:ph type="body" sz="quarter" idx="12" hasCustomPrompt="1"/>
          </p:nvPr>
        </p:nvSpPr>
        <p:spPr>
          <a:xfrm>
            <a:off x="4359965" y="3140287"/>
            <a:ext cx="6285653" cy="405970"/>
          </a:xfrm>
        </p:spPr>
        <p:txBody>
          <a:bodyPr>
            <a:spAutoFit/>
          </a:bodyPr>
          <a:lstStyle>
            <a:lvl1pPr marL="0" indent="0">
              <a:buFontTx/>
              <a:buNone/>
              <a:defRPr lang="fr-FR" sz="2000" kern="1200" smtClean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lvl="0"/>
            <a:r>
              <a:rPr lang="fr-FR" sz="2000" kern="1200" noProof="0" dirty="0">
                <a:solidFill>
                  <a:schemeClr val="bg1"/>
                </a:solidFill>
                <a:latin typeface="Calibri"/>
                <a:ea typeface="+mn-ea"/>
                <a:cs typeface="Calibri"/>
              </a:rPr>
              <a:t>Mise à jour 20 mai 2019</a:t>
            </a:r>
            <a:endParaRPr lang="fr-FR" noProof="0" dirty="0"/>
          </a:p>
        </p:txBody>
      </p:sp>
      <p:sp>
        <p:nvSpPr>
          <p:cNvPr id="12" name="ZoneTexte 10"/>
          <p:cNvSpPr txBox="1"/>
          <p:nvPr userDrawn="1"/>
        </p:nvSpPr>
        <p:spPr>
          <a:xfrm>
            <a:off x="1113036" y="6158142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pic>
        <p:nvPicPr>
          <p:cNvPr id="13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35" y="1861048"/>
            <a:ext cx="2589696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4" name="Espace réservé du texte 12"/>
          <p:cNvSpPr>
            <a:spLocks noGrp="1"/>
          </p:cNvSpPr>
          <p:nvPr>
            <p:ph type="body" sz="quarter" idx="13" hasCustomPrompt="1"/>
          </p:nvPr>
        </p:nvSpPr>
        <p:spPr>
          <a:xfrm>
            <a:off x="4339916" y="3564234"/>
            <a:ext cx="3922680" cy="378270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uteur</a:t>
            </a:r>
          </a:p>
        </p:txBody>
      </p:sp>
    </p:spTree>
    <p:extLst>
      <p:ext uri="{BB962C8B-B14F-4D97-AF65-F5344CB8AC3E}">
        <p14:creationId xmlns:p14="http://schemas.microsoft.com/office/powerpoint/2010/main" val="1254966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45419763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ne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3" y="5961053"/>
            <a:ext cx="12191999" cy="8969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fr-FR" sz="2500" noProof="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6" name="Picture 8" descr="fondCEA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0480"/>
            <a:ext cx="12192000" cy="5998464"/>
          </a:xfrm>
          <a:prstGeom prst="rect">
            <a:avLst/>
          </a:prstGeom>
        </p:spPr>
      </p:pic>
      <p:pic>
        <p:nvPicPr>
          <p:cNvPr id="13" name="Picture 9" descr="cea_logo_small2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235" y="1861048"/>
            <a:ext cx="2589696" cy="1585387"/>
          </a:xfrm>
          <a:prstGeom prst="rect">
            <a:avLst/>
          </a:prstGeom>
          <a:effectLst>
            <a:outerShdw blurRad="517525" dist="38100" dir="2700000" algn="tl" rotWithShape="0">
              <a:srgbClr val="000000">
                <a:alpha val="33000"/>
              </a:srgbClr>
            </a:outerShdw>
          </a:effectLst>
        </p:spPr>
      </p:pic>
      <p:sp>
        <p:nvSpPr>
          <p:cNvPr id="16" name="Titre 3"/>
          <p:cNvSpPr txBox="1">
            <a:spLocks/>
          </p:cNvSpPr>
          <p:nvPr userDrawn="1"/>
        </p:nvSpPr>
        <p:spPr>
          <a:xfrm>
            <a:off x="1124368" y="3757134"/>
            <a:ext cx="10480896" cy="350340"/>
          </a:xfrm>
          <a:prstGeom prst="rect">
            <a:avLst/>
          </a:prstGeom>
        </p:spPr>
        <p:txBody>
          <a:bodyPr lIns="127723" tIns="63862" rIns="127723" bIns="63862"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1700" noProof="0" dirty="0">
                <a:solidFill>
                  <a:schemeClr val="bg1"/>
                </a:solidFill>
                <a:latin typeface="Calibri"/>
                <a:cs typeface="Calibri"/>
              </a:rPr>
              <a:t>DE LA RECHERCHE À L’INDUSTRIE</a:t>
            </a:r>
          </a:p>
        </p:txBody>
      </p:sp>
      <p:sp>
        <p:nvSpPr>
          <p:cNvPr id="18" name="Espace réservé du texte 12"/>
          <p:cNvSpPr>
            <a:spLocks noGrp="1"/>
          </p:cNvSpPr>
          <p:nvPr>
            <p:ph type="body" sz="quarter" idx="10" hasCustomPrompt="1"/>
          </p:nvPr>
        </p:nvSpPr>
        <p:spPr>
          <a:xfrm>
            <a:off x="1124369" y="4461091"/>
            <a:ext cx="8763803" cy="599869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3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Annexes</a:t>
            </a:r>
          </a:p>
        </p:txBody>
      </p:sp>
      <p:sp>
        <p:nvSpPr>
          <p:cNvPr id="19" name="ZoneTexte 10"/>
          <p:cNvSpPr txBox="1"/>
          <p:nvPr userDrawn="1"/>
        </p:nvSpPr>
        <p:spPr>
          <a:xfrm>
            <a:off x="1113036" y="6158142"/>
            <a:ext cx="10376440" cy="422128"/>
          </a:xfrm>
          <a:prstGeom prst="rect">
            <a:avLst/>
          </a:prstGeom>
          <a:noFill/>
        </p:spPr>
        <p:txBody>
          <a:bodyPr wrap="square" lIns="127723" tIns="63862" rIns="127723" bIns="63862" rtlCol="0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sz="1500" kern="0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  <a:cs typeface="Calibri"/>
              </a:rPr>
              <a:t>Commissariat à l’énergie atomique et aux énergies alternatives - </a:t>
            </a:r>
            <a:r>
              <a:rPr lang="fr-FR" sz="1500" kern="0" noProof="0" dirty="0">
                <a:solidFill>
                  <a:srgbClr val="A50119"/>
                </a:solidFill>
                <a:latin typeface="Calibri"/>
                <a:cs typeface="Calibri"/>
              </a:rPr>
              <a:t>www.cea.fr</a:t>
            </a:r>
          </a:p>
        </p:txBody>
      </p:sp>
      <p:sp>
        <p:nvSpPr>
          <p:cNvPr id="20" name="Espace réservé du texte 12"/>
          <p:cNvSpPr>
            <a:spLocks noGrp="1"/>
          </p:cNvSpPr>
          <p:nvPr>
            <p:ph type="body" sz="quarter" idx="11" hasCustomPrompt="1"/>
          </p:nvPr>
        </p:nvSpPr>
        <p:spPr>
          <a:xfrm>
            <a:off x="1124369" y="5122103"/>
            <a:ext cx="3922680" cy="309021"/>
          </a:xfrm>
        </p:spPr>
        <p:txBody>
          <a:bodyPr wrap="square">
            <a:spAutoFit/>
          </a:bodyPr>
          <a:lstStyle>
            <a:lvl1pPr marL="0" indent="0">
              <a:buFontTx/>
              <a:buNone/>
              <a:defRPr sz="13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fr-FR" noProof="0" dirty="0"/>
              <a:t>13 mai 2019</a:t>
            </a:r>
          </a:p>
        </p:txBody>
      </p:sp>
    </p:spTree>
    <p:extLst>
      <p:ext uri="{BB962C8B-B14F-4D97-AF65-F5344CB8AC3E}">
        <p14:creationId xmlns:p14="http://schemas.microsoft.com/office/powerpoint/2010/main" val="16645756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1540422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98335491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defRPr sz="2133"/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1484306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8175000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59010898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3734057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41661955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4716484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8511157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11861273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220424806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7782859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204151314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27660214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defRPr sz="2133"/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0643285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2803837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94506204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73689186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80612969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1668641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defRPr sz="2133"/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0791836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2613909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28322486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41279513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slide - 2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D343D645-9E73-4DF5-987F-AE7051A4FC6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55741" y="1107340"/>
            <a:ext cx="4716524" cy="4720131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78FDEAC5-CB05-410E-9C13-A3BB95AA2B9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592796"/>
            <a:ext cx="11017800" cy="2387600"/>
          </a:xfrm>
        </p:spPr>
        <p:txBody>
          <a:bodyPr anchor="b"/>
          <a:lstStyle>
            <a:lvl1pPr algn="ctr">
              <a:lnSpc>
                <a:spcPts val="4751"/>
              </a:lnSpc>
              <a:defRPr sz="4800" cap="all" baseline="0">
                <a:solidFill>
                  <a:schemeClr val="tx1"/>
                </a:solidFill>
              </a:defRPr>
            </a:lvl1pPr>
          </a:lstStyle>
          <a:p>
            <a:r>
              <a:rPr lang="en-US" noProof="0" dirty="0"/>
              <a:t>Add Title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50BC8719-547F-4D8D-A3C6-6842D0F18FC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4275516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Add Subtitl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AB0140E-32A7-4823-A87C-11F572A9F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0401" y="69892"/>
            <a:ext cx="385972" cy="22676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31B0BD8A-D178-4B00-A3F1-5503D969B4C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932" y="128036"/>
            <a:ext cx="598619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4581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124483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oodbye Slide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FD473FF2-142B-4BBC-8823-BAB28C2F9A4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963"/>
            <a:ext cx="12192000" cy="68580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78FDEAC5-CB05-410E-9C13-A3BB95AA2B9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2384884"/>
            <a:ext cx="11017800" cy="2387600"/>
          </a:xfrm>
        </p:spPr>
        <p:txBody>
          <a:bodyPr anchor="ctr" anchorCtr="0"/>
          <a:lstStyle>
            <a:lvl1pPr algn="ctr">
              <a:lnSpc>
                <a:spcPts val="4751"/>
              </a:lnSpc>
              <a:defRPr sz="4500" cap="none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Add Your Final Greetings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AB0140E-32A7-4823-A87C-11F572A9F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0401" y="69892"/>
            <a:ext cx="385972" cy="22676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31B0BD8A-D178-4B00-A3F1-5503D969B4C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934" y="127799"/>
            <a:ext cx="597087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69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1"/>
            <a:ext cx="5364000" cy="4118400"/>
          </a:xfrm>
        </p:spPr>
        <p:txBody>
          <a:bodyPr/>
          <a:lstStyle>
            <a:lvl1pPr>
              <a:spcBef>
                <a:spcPts val="1915"/>
              </a:spcBef>
              <a:defRPr sz="1895" b="1"/>
            </a:lvl1pPr>
            <a:lvl2pPr marL="651685" indent="0">
              <a:buNone/>
              <a:tabLst>
                <a:tab pos="5455534" algn="r"/>
              </a:tabLst>
              <a:defRPr/>
            </a:lvl2pPr>
            <a:lvl3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3pPr>
            <a:lvl4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4pPr>
            <a:lvl5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1"/>
            <a:ext cx="5364000" cy="4118400"/>
          </a:xfrm>
        </p:spPr>
        <p:txBody>
          <a:bodyPr/>
          <a:lstStyle>
            <a:lvl1pPr>
              <a:spcBef>
                <a:spcPts val="1915"/>
              </a:spcBef>
              <a:defRPr sz="1895" b="1"/>
            </a:lvl1pPr>
            <a:lvl2pPr marL="651685" indent="0">
              <a:buNone/>
              <a:tabLst>
                <a:tab pos="5455534" algn="r"/>
              </a:tabLst>
              <a:defRPr/>
            </a:lvl2pPr>
            <a:lvl3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3pPr>
            <a:lvl4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4pPr>
            <a:lvl5pPr marL="1545425" indent="0">
              <a:buFont typeface="Arial" panose="020B0604020202020204" pitchFamily="34" charset="0"/>
              <a:buNone/>
              <a:tabLst>
                <a:tab pos="5455534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1019980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71"/>
            <a:ext cx="12192000" cy="6405330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89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2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914"/>
              </a:lnSpc>
              <a:defRPr sz="4687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2" y="3843046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96">
                <a:solidFill>
                  <a:schemeClr val="bg1"/>
                </a:solidFill>
              </a:defRPr>
            </a:lvl1pPr>
            <a:lvl2pPr marL="472937" indent="0" algn="ctr">
              <a:buNone/>
              <a:defRPr sz="2094"/>
            </a:lvl2pPr>
            <a:lvl3pPr marL="945874" indent="0" algn="ctr">
              <a:buNone/>
              <a:defRPr sz="1895"/>
            </a:lvl3pPr>
            <a:lvl4pPr marL="1418811" indent="0" algn="ctr">
              <a:buNone/>
              <a:defRPr sz="1695"/>
            </a:lvl4pPr>
            <a:lvl5pPr marL="1891748" indent="0" algn="ctr">
              <a:buNone/>
              <a:defRPr sz="1695"/>
            </a:lvl5pPr>
            <a:lvl6pPr marL="2364685" indent="0" algn="ctr">
              <a:buNone/>
              <a:defRPr sz="1695"/>
            </a:lvl6pPr>
            <a:lvl7pPr marL="2837622" indent="0" algn="ctr">
              <a:buNone/>
              <a:defRPr sz="1695"/>
            </a:lvl7pPr>
            <a:lvl8pPr marL="3310559" indent="0" algn="ctr">
              <a:buNone/>
              <a:defRPr sz="1695"/>
            </a:lvl8pPr>
            <a:lvl9pPr marL="3783496" indent="0" algn="ctr">
              <a:buNone/>
              <a:defRPr sz="1695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40944628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8"/>
            <a:ext cx="5364000" cy="283411"/>
          </a:xfrm>
        </p:spPr>
        <p:txBody>
          <a:bodyPr>
            <a:noAutofit/>
          </a:bodyPr>
          <a:lstStyle>
            <a:lvl1pPr>
              <a:defRPr sz="1895" b="1"/>
            </a:lvl1pPr>
            <a:lvl2pPr marL="0" indent="0">
              <a:buFontTx/>
              <a:buNone/>
              <a:defRPr sz="1895" b="1"/>
            </a:lvl2pPr>
            <a:lvl3pPr marL="0" indent="0">
              <a:buFontTx/>
              <a:buNone/>
              <a:defRPr sz="1895" b="1"/>
            </a:lvl3pPr>
            <a:lvl4pPr marL="0" indent="0">
              <a:buFontTx/>
              <a:buNone/>
              <a:defRPr sz="1895" b="1"/>
            </a:lvl4pPr>
            <a:lvl5pPr marL="0" indent="0">
              <a:buFontTx/>
              <a:buNone/>
              <a:defRPr sz="1895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2" y="2327400"/>
            <a:ext cx="11017800" cy="3663000"/>
          </a:xfrm>
        </p:spPr>
        <p:txBody>
          <a:bodyPr/>
          <a:lstStyle>
            <a:lvl1pPr>
              <a:lnSpc>
                <a:spcPts val="2689"/>
              </a:lnSpc>
              <a:defRPr sz="2194"/>
            </a:lvl1pPr>
            <a:lvl2pPr marL="469214" indent="-469214">
              <a:lnSpc>
                <a:spcPts val="2689"/>
              </a:lnSpc>
              <a:defRPr sz="2194"/>
            </a:lvl2pPr>
            <a:lvl3pPr marL="938426" indent="-469214">
              <a:lnSpc>
                <a:spcPts val="2689"/>
              </a:lnSpc>
              <a:defRPr sz="2194"/>
            </a:lvl3pPr>
            <a:lvl4pPr marL="1407640" indent="-469214">
              <a:lnSpc>
                <a:spcPts val="2689"/>
              </a:lnSpc>
              <a:defRPr sz="2194"/>
            </a:lvl4pPr>
            <a:lvl5pPr marL="1876852" indent="-469214">
              <a:lnSpc>
                <a:spcPts val="2689"/>
              </a:lnSpc>
              <a:defRPr sz="2194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1"/>
            <a:ext cx="5364162" cy="455400"/>
          </a:xfrm>
        </p:spPr>
        <p:txBody>
          <a:bodyPr>
            <a:noAutofit/>
          </a:bodyPr>
          <a:lstStyle>
            <a:lvl1pPr>
              <a:lnSpc>
                <a:spcPts val="1397"/>
              </a:lnSpc>
              <a:defRPr sz="997"/>
            </a:lvl1pPr>
            <a:lvl2pPr marL="0" indent="0">
              <a:lnSpc>
                <a:spcPts val="1397"/>
              </a:lnSpc>
              <a:buNone/>
              <a:defRPr sz="997"/>
            </a:lvl2pPr>
            <a:lvl3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3pPr>
            <a:lvl4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4pPr>
            <a:lvl5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58340923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8"/>
            <a:ext cx="5364000" cy="283411"/>
          </a:xfrm>
        </p:spPr>
        <p:txBody>
          <a:bodyPr>
            <a:noAutofit/>
          </a:bodyPr>
          <a:lstStyle>
            <a:lvl1pPr>
              <a:defRPr sz="1895" b="1"/>
            </a:lvl1pPr>
            <a:lvl2pPr marL="0" indent="0">
              <a:buFontTx/>
              <a:buNone/>
              <a:defRPr sz="1895" b="1"/>
            </a:lvl2pPr>
            <a:lvl3pPr marL="0" indent="0">
              <a:buFontTx/>
              <a:buNone/>
              <a:defRPr sz="1895" b="1"/>
            </a:lvl3pPr>
            <a:lvl4pPr marL="0" indent="0">
              <a:buFontTx/>
              <a:buNone/>
              <a:defRPr sz="1895" b="1"/>
            </a:lvl4pPr>
            <a:lvl5pPr marL="0" indent="0">
              <a:buFontTx/>
              <a:buNone/>
              <a:defRPr sz="1895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9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45874" rtl="0" eaLnBrk="1" fontAlgn="auto" latinLnBrk="0" hangingPunct="1">
              <a:lnSpc>
                <a:spcPts val="191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1"/>
            <a:ext cx="5364162" cy="455400"/>
          </a:xfrm>
        </p:spPr>
        <p:txBody>
          <a:bodyPr>
            <a:noAutofit/>
          </a:bodyPr>
          <a:lstStyle>
            <a:lvl1pPr>
              <a:lnSpc>
                <a:spcPts val="1397"/>
              </a:lnSpc>
              <a:defRPr sz="997"/>
            </a:lvl1pPr>
            <a:lvl2pPr marL="0" indent="0">
              <a:lnSpc>
                <a:spcPts val="1397"/>
              </a:lnSpc>
              <a:buNone/>
              <a:defRPr sz="997"/>
            </a:lvl2pPr>
            <a:lvl3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3pPr>
            <a:lvl4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4pPr>
            <a:lvl5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8333257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8916718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1" y="6237312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1"/>
            <a:ext cx="3384550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1"/>
            <a:ext cx="3384550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1"/>
            <a:ext cx="3384550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0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0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0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1" y="3501009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2" y="3501009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1" y="3501009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2" y="6237312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1" y="6237312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61659791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400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400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569730948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400"/>
            <a:ext cx="5272200" cy="3810854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8"/>
            <a:ext cx="5364000" cy="283411"/>
          </a:xfrm>
        </p:spPr>
        <p:txBody>
          <a:bodyPr>
            <a:noAutofit/>
          </a:bodyPr>
          <a:lstStyle>
            <a:lvl1pPr>
              <a:defRPr sz="1895" b="1"/>
            </a:lvl1pPr>
            <a:lvl2pPr marL="0" indent="0">
              <a:buFontTx/>
              <a:buNone/>
              <a:defRPr sz="1895" b="1"/>
            </a:lvl2pPr>
            <a:lvl3pPr marL="0" indent="0">
              <a:buFontTx/>
              <a:buNone/>
              <a:defRPr sz="1895" b="1"/>
            </a:lvl3pPr>
            <a:lvl4pPr marL="0" indent="0">
              <a:buFontTx/>
              <a:buNone/>
              <a:defRPr sz="1895" b="1"/>
            </a:lvl4pPr>
            <a:lvl5pPr marL="0" indent="0">
              <a:buFontTx/>
              <a:buNone/>
              <a:defRPr sz="1895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0"/>
            </a:lvl1pPr>
            <a:lvl2pPr marL="0" indent="0">
              <a:lnSpc>
                <a:spcPts val="1397"/>
              </a:lnSpc>
              <a:buFontTx/>
              <a:buNone/>
              <a:defRPr sz="997" b="0"/>
            </a:lvl2pPr>
            <a:lvl3pPr marL="0" indent="0">
              <a:lnSpc>
                <a:spcPts val="1397"/>
              </a:lnSpc>
              <a:buFontTx/>
              <a:buNone/>
              <a:defRPr sz="997" b="0"/>
            </a:lvl3pPr>
            <a:lvl4pPr marL="0" indent="0">
              <a:lnSpc>
                <a:spcPts val="1397"/>
              </a:lnSpc>
              <a:buFontTx/>
              <a:buNone/>
              <a:defRPr sz="997" b="0"/>
            </a:lvl4pPr>
            <a:lvl5pPr marL="0" indent="0">
              <a:lnSpc>
                <a:spcPts val="1397"/>
              </a:lnSpc>
              <a:buFontTx/>
              <a:buNone/>
              <a:defRPr sz="997" b="0"/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1"/>
            <a:ext cx="5364162" cy="455400"/>
          </a:xfrm>
        </p:spPr>
        <p:txBody>
          <a:bodyPr>
            <a:noAutofit/>
          </a:bodyPr>
          <a:lstStyle>
            <a:lvl1pPr>
              <a:lnSpc>
                <a:spcPts val="1397"/>
              </a:lnSpc>
              <a:defRPr sz="1396"/>
            </a:lvl1pPr>
            <a:lvl2pPr marL="0" indent="0">
              <a:lnSpc>
                <a:spcPts val="1397"/>
              </a:lnSpc>
              <a:buNone/>
              <a:defRPr sz="997"/>
            </a:lvl2pPr>
            <a:lvl3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3pPr>
            <a:lvl4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4pPr>
            <a:lvl5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73732860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400"/>
            <a:ext cx="5272200" cy="3810854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8"/>
            <a:ext cx="5364000" cy="283411"/>
          </a:xfrm>
        </p:spPr>
        <p:txBody>
          <a:bodyPr>
            <a:noAutofit/>
          </a:bodyPr>
          <a:lstStyle>
            <a:lvl1pPr>
              <a:defRPr sz="1895" b="1"/>
            </a:lvl1pPr>
            <a:lvl2pPr marL="0" indent="0">
              <a:buFontTx/>
              <a:buNone/>
              <a:defRPr sz="1895" b="1"/>
            </a:lvl2pPr>
            <a:lvl3pPr marL="0" indent="0">
              <a:buFontTx/>
              <a:buNone/>
              <a:defRPr sz="1895" b="1"/>
            </a:lvl3pPr>
            <a:lvl4pPr marL="0" indent="0">
              <a:buFontTx/>
              <a:buNone/>
              <a:defRPr sz="1895" b="1"/>
            </a:lvl4pPr>
            <a:lvl5pPr marL="0" indent="0">
              <a:buFontTx/>
              <a:buNone/>
              <a:defRPr sz="1895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1"/>
            <a:ext cx="5364162" cy="455400"/>
          </a:xfrm>
        </p:spPr>
        <p:txBody>
          <a:bodyPr>
            <a:noAutofit/>
          </a:bodyPr>
          <a:lstStyle>
            <a:lvl1pPr>
              <a:lnSpc>
                <a:spcPts val="1397"/>
              </a:lnSpc>
              <a:defRPr sz="1396"/>
            </a:lvl1pPr>
            <a:lvl2pPr marL="0" indent="0">
              <a:lnSpc>
                <a:spcPts val="1397"/>
              </a:lnSpc>
              <a:buNone/>
              <a:defRPr sz="997"/>
            </a:lvl2pPr>
            <a:lvl3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3pPr>
            <a:lvl4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4pPr>
            <a:lvl5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24001649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0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1" y="1872798"/>
            <a:ext cx="3474000" cy="283411"/>
          </a:xfrm>
        </p:spPr>
        <p:txBody>
          <a:bodyPr>
            <a:noAutofit/>
          </a:bodyPr>
          <a:lstStyle>
            <a:lvl1pPr>
              <a:defRPr sz="1895" b="1"/>
            </a:lvl1pPr>
            <a:lvl2pPr marL="0" indent="0">
              <a:buFontTx/>
              <a:buNone/>
              <a:defRPr sz="1895" b="1"/>
            </a:lvl2pPr>
            <a:lvl3pPr marL="0" indent="0">
              <a:buFontTx/>
              <a:buNone/>
              <a:defRPr sz="1895" b="1"/>
            </a:lvl3pPr>
            <a:lvl4pPr marL="0" indent="0">
              <a:buFontTx/>
              <a:buNone/>
              <a:defRPr sz="1895" b="1"/>
            </a:lvl4pPr>
            <a:lvl5pPr marL="0" indent="0">
              <a:buFontTx/>
              <a:buNone/>
              <a:defRPr sz="1895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1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2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0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1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97"/>
              </a:lnSpc>
              <a:defRPr sz="1396"/>
            </a:lvl1pPr>
            <a:lvl2pPr marL="0" indent="0">
              <a:lnSpc>
                <a:spcPts val="1397"/>
              </a:lnSpc>
              <a:buNone/>
              <a:defRPr sz="997"/>
            </a:lvl2pPr>
            <a:lvl3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3pPr>
            <a:lvl4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4pPr>
            <a:lvl5pPr marL="0" indent="0">
              <a:lnSpc>
                <a:spcPts val="1397"/>
              </a:lnSpc>
              <a:buFont typeface="Arial" panose="020B0604020202020204" pitchFamily="34" charset="0"/>
              <a:buNone/>
              <a:defRPr sz="997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76290053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71"/>
            <a:ext cx="12192000" cy="6405330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89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1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97"/>
              </a:lnSpc>
              <a:defRPr sz="1396" b="1">
                <a:solidFill>
                  <a:schemeClr val="bg1"/>
                </a:solidFill>
              </a:defRPr>
            </a:lvl1pPr>
            <a:lvl2pPr marL="0" indent="0">
              <a:lnSpc>
                <a:spcPts val="1397"/>
              </a:lnSpc>
              <a:buFontTx/>
              <a:buNone/>
              <a:defRPr sz="1396" b="0">
                <a:solidFill>
                  <a:schemeClr val="bg1"/>
                </a:solidFill>
              </a:defRPr>
            </a:lvl2pPr>
            <a:lvl3pPr marL="0" indent="0">
              <a:lnSpc>
                <a:spcPts val="1397"/>
              </a:lnSpc>
              <a:buFontTx/>
              <a:buNone/>
              <a:defRPr sz="997" b="0">
                <a:solidFill>
                  <a:schemeClr val="bg1"/>
                </a:solidFill>
              </a:defRPr>
            </a:lvl3pPr>
            <a:lvl4pPr marL="0" indent="0">
              <a:lnSpc>
                <a:spcPts val="1397"/>
              </a:lnSpc>
              <a:buFontTx/>
              <a:buNone/>
              <a:defRPr sz="997" b="0">
                <a:solidFill>
                  <a:schemeClr val="bg1"/>
                </a:solidFill>
              </a:defRPr>
            </a:lvl4pPr>
            <a:lvl5pPr marL="0" indent="0">
              <a:lnSpc>
                <a:spcPts val="1397"/>
              </a:lnSpc>
              <a:buFontTx/>
              <a:buNone/>
              <a:defRPr sz="997" b="0">
                <a:solidFill>
                  <a:schemeClr val="bg1"/>
                </a:solidFill>
              </a:defRPr>
            </a:lvl5pPr>
            <a:lvl6pPr marL="2364685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10469980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6405258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introduction : titre+contenu+filigra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" y="0"/>
            <a:ext cx="12191598" cy="6857998"/>
          </a:xfrm>
          <a:prstGeom prst="rect">
            <a:avLst/>
          </a:prstGeom>
        </p:spPr>
      </p:pic>
      <p:sp>
        <p:nvSpPr>
          <p:cNvPr id="8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1636064"/>
            <a:ext cx="11666121" cy="4553565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9266485-1F8C-49AD-A5D5-E767E4406627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lang="fr-FR" sz="249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59668793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lide introduction V2 : titre+contenu+filigra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" y="0"/>
            <a:ext cx="12191596" cy="6857998"/>
          </a:xfrm>
          <a:prstGeom prst="rect">
            <a:avLst/>
          </a:prstGeom>
        </p:spPr>
      </p:pic>
      <p:sp>
        <p:nvSpPr>
          <p:cNvPr id="8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1636064"/>
            <a:ext cx="11666121" cy="4553565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9266485-1F8C-49AD-A5D5-E767E4406627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lang="fr-FR" sz="249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94757410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simple : titre+contenu+filigra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" y="0"/>
            <a:ext cx="12191595" cy="6857995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sz="249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59EED68-CB98-4B02-A34D-AB6A0D8F9355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902590"/>
            <a:ext cx="1166612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5897981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57728986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" y="0"/>
            <a:ext cx="12191593" cy="6857995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sz="249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2A7F0F3-D582-402A-B5FC-0362F90F69E0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902590"/>
            <a:ext cx="1166612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79065818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introduction : titre+2 contenus+filigra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" y="0"/>
            <a:ext cx="12191598" cy="6857998"/>
          </a:xfrm>
          <a:prstGeom prst="rect">
            <a:avLst/>
          </a:prstGeom>
        </p:spPr>
      </p:pic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lang="fr-FR" sz="249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19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1636064"/>
            <a:ext cx="5704611" cy="4553565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20" name="Espace réservé du contenu 3"/>
          <p:cNvSpPr>
            <a:spLocks noGrp="1"/>
          </p:cNvSpPr>
          <p:nvPr>
            <p:ph sz="half" idx="13" hasCustomPrompt="1"/>
          </p:nvPr>
        </p:nvSpPr>
        <p:spPr>
          <a:xfrm>
            <a:off x="6265043" y="1636064"/>
            <a:ext cx="5704611" cy="4553565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25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D7ACAEE-26E2-4090-BA40-F9D135FCBEFC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26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27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0946799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simple  : titre+2 contenus+filigra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" y="0"/>
            <a:ext cx="12191596" cy="6857998"/>
          </a:xfrm>
          <a:prstGeom prst="rect">
            <a:avLst/>
          </a:prstGeom>
        </p:spPr>
      </p:pic>
      <p:sp>
        <p:nvSpPr>
          <p:cNvPr id="15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D7ACAEE-26E2-4090-BA40-F9D135FCBEFC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6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7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lang="fr-FR" sz="249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19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902590"/>
            <a:ext cx="570461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20" name="Espace réservé du contenu 3"/>
          <p:cNvSpPr>
            <a:spLocks noGrp="1"/>
          </p:cNvSpPr>
          <p:nvPr>
            <p:ph sz="half" idx="13" hasCustomPrompt="1"/>
          </p:nvPr>
        </p:nvSpPr>
        <p:spPr>
          <a:xfrm>
            <a:off x="6265043" y="902590"/>
            <a:ext cx="570461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259635651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simple  : titre+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" y="0"/>
            <a:ext cx="12191596" cy="6857998"/>
          </a:xfrm>
          <a:prstGeom prst="rect">
            <a:avLst/>
          </a:prstGeom>
        </p:spPr>
      </p:pic>
      <p:sp>
        <p:nvSpPr>
          <p:cNvPr id="15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28399" y="6467913"/>
            <a:ext cx="2729259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68D7631-66E5-4ADC-A6F5-EF6D5686EE47}" type="datetime1">
              <a:rPr lang="fr-FR" smtClean="0"/>
              <a:t>15/06/2022</a:t>
            </a:fld>
            <a:endParaRPr lang="fr-FR" dirty="0"/>
          </a:p>
        </p:txBody>
      </p:sp>
      <p:sp>
        <p:nvSpPr>
          <p:cNvPr id="16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325189" y="6467913"/>
            <a:ext cx="5541624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7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9234343" y="6467913"/>
            <a:ext cx="2741673" cy="36473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2591738" y="169116"/>
            <a:ext cx="6438063" cy="488983"/>
          </a:xfrm>
        </p:spPr>
        <p:txBody>
          <a:bodyPr>
            <a:normAutofit/>
          </a:bodyPr>
          <a:lstStyle>
            <a:lvl1pPr>
              <a:defRPr lang="fr-FR" sz="249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10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309894" y="902590"/>
            <a:ext cx="570461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11" name="Espace réservé du contenu 3"/>
          <p:cNvSpPr>
            <a:spLocks noGrp="1"/>
          </p:cNvSpPr>
          <p:nvPr>
            <p:ph sz="half" idx="13" hasCustomPrompt="1"/>
          </p:nvPr>
        </p:nvSpPr>
        <p:spPr>
          <a:xfrm>
            <a:off x="6265043" y="902590"/>
            <a:ext cx="5704611" cy="5287040"/>
          </a:xfrm>
          <a:prstGeom prst="rect">
            <a:avLst/>
          </a:prstGeom>
        </p:spPr>
        <p:txBody>
          <a:bodyPr/>
          <a:lstStyle>
            <a:lvl1pPr>
              <a:defRPr sz="2263">
                <a:solidFill>
                  <a:srgbClr val="FF6700"/>
                </a:solidFill>
              </a:defRPr>
            </a:lvl1pPr>
            <a:lvl2pPr>
              <a:defRPr sz="2037">
                <a:solidFill>
                  <a:srgbClr val="00294B"/>
                </a:solidFill>
              </a:defRPr>
            </a:lvl2pPr>
            <a:lvl3pPr>
              <a:defRPr sz="1811">
                <a:solidFill>
                  <a:srgbClr val="456487"/>
                </a:solidFill>
              </a:defRPr>
            </a:lvl3pPr>
            <a:lvl4pPr>
              <a:defRPr sz="1584">
                <a:solidFill>
                  <a:srgbClr val="456487"/>
                </a:solidFill>
              </a:defRPr>
            </a:lvl4pPr>
            <a:lvl5pPr>
              <a:defRPr sz="1584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39447182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A823E-D765-4F82-BAA8-6C8171F61452}" type="datetime1">
              <a:rPr lang="fr-FR" smtClean="0"/>
              <a:t>15/06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479815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146C1-5746-40B0-AC98-6DB7A4BA007B}" type="datetime1">
              <a:rPr lang="fr-FR" smtClean="0"/>
              <a:t>15/06/202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571628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032" y="456362"/>
            <a:ext cx="3932845" cy="1600859"/>
          </a:xfrm>
        </p:spPr>
        <p:txBody>
          <a:bodyPr anchor="b"/>
          <a:lstStyle>
            <a:lvl1pPr>
              <a:defRPr sz="362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308" y="988184"/>
            <a:ext cx="6171458" cy="4872647"/>
          </a:xfrm>
        </p:spPr>
        <p:txBody>
          <a:bodyPr/>
          <a:lstStyle>
            <a:lvl1pPr>
              <a:defRPr sz="3621"/>
            </a:lvl1pPr>
            <a:lvl2pPr>
              <a:defRPr sz="3169"/>
            </a:lvl2pPr>
            <a:lvl3pPr>
              <a:defRPr sz="2716"/>
            </a:lvl3pPr>
            <a:lvl4pPr>
              <a:defRPr sz="2263"/>
            </a:lvl4pPr>
            <a:lvl5pPr>
              <a:defRPr sz="2263"/>
            </a:lvl5pPr>
            <a:lvl6pPr>
              <a:defRPr sz="2263"/>
            </a:lvl6pPr>
            <a:lvl7pPr>
              <a:defRPr sz="2263"/>
            </a:lvl7pPr>
            <a:lvl8pPr>
              <a:defRPr sz="2263"/>
            </a:lvl8pPr>
            <a:lvl9pPr>
              <a:defRPr sz="2263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032" y="2057221"/>
            <a:ext cx="3932845" cy="3812595"/>
          </a:xfrm>
        </p:spPr>
        <p:txBody>
          <a:bodyPr/>
          <a:lstStyle>
            <a:lvl1pPr marL="0" indent="0">
              <a:buNone/>
              <a:defRPr sz="1811"/>
            </a:lvl1pPr>
            <a:lvl2pPr marL="517413" indent="0">
              <a:buNone/>
              <a:defRPr sz="1584"/>
            </a:lvl2pPr>
            <a:lvl3pPr marL="1034826" indent="0">
              <a:buNone/>
              <a:defRPr sz="1358"/>
            </a:lvl3pPr>
            <a:lvl4pPr marL="1552240" indent="0">
              <a:buNone/>
              <a:defRPr sz="1132"/>
            </a:lvl4pPr>
            <a:lvl5pPr marL="2069653" indent="0">
              <a:buNone/>
              <a:defRPr sz="1132"/>
            </a:lvl5pPr>
            <a:lvl6pPr marL="2587066" indent="0">
              <a:buNone/>
              <a:defRPr sz="1132"/>
            </a:lvl6pPr>
            <a:lvl7pPr marL="3104479" indent="0">
              <a:buNone/>
              <a:defRPr sz="1132"/>
            </a:lvl7pPr>
            <a:lvl8pPr marL="3621893" indent="0">
              <a:buNone/>
              <a:defRPr sz="1132"/>
            </a:lvl8pPr>
            <a:lvl9pPr marL="4139306" indent="0">
              <a:buNone/>
              <a:defRPr sz="1132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A8EDB-206D-43FF-BB87-BB3B3E2835B1}" type="datetime1">
              <a:rPr lang="fr-FR" smtClean="0"/>
              <a:t>15/06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389176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032" y="456362"/>
            <a:ext cx="3932845" cy="1600859"/>
          </a:xfrm>
        </p:spPr>
        <p:txBody>
          <a:bodyPr anchor="b"/>
          <a:lstStyle>
            <a:lvl1pPr>
              <a:defRPr sz="362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308" y="988184"/>
            <a:ext cx="6171458" cy="4872647"/>
          </a:xfrm>
        </p:spPr>
        <p:txBody>
          <a:bodyPr/>
          <a:lstStyle>
            <a:lvl1pPr marL="0" indent="0">
              <a:buNone/>
              <a:defRPr sz="3621"/>
            </a:lvl1pPr>
            <a:lvl2pPr marL="517413" indent="0">
              <a:buNone/>
              <a:defRPr sz="3169"/>
            </a:lvl2pPr>
            <a:lvl3pPr marL="1034826" indent="0">
              <a:buNone/>
              <a:defRPr sz="2716"/>
            </a:lvl3pPr>
            <a:lvl4pPr marL="1552240" indent="0">
              <a:buNone/>
              <a:defRPr sz="2263"/>
            </a:lvl4pPr>
            <a:lvl5pPr marL="2069653" indent="0">
              <a:buNone/>
              <a:defRPr sz="2263"/>
            </a:lvl5pPr>
            <a:lvl6pPr marL="2587066" indent="0">
              <a:buNone/>
              <a:defRPr sz="2263"/>
            </a:lvl6pPr>
            <a:lvl7pPr marL="3104479" indent="0">
              <a:buNone/>
              <a:defRPr sz="2263"/>
            </a:lvl7pPr>
            <a:lvl8pPr marL="3621893" indent="0">
              <a:buNone/>
              <a:defRPr sz="2263"/>
            </a:lvl8pPr>
            <a:lvl9pPr marL="4139306" indent="0">
              <a:buNone/>
              <a:defRPr sz="2263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032" y="2057221"/>
            <a:ext cx="3932845" cy="3812595"/>
          </a:xfrm>
        </p:spPr>
        <p:txBody>
          <a:bodyPr/>
          <a:lstStyle>
            <a:lvl1pPr marL="0" indent="0">
              <a:buNone/>
              <a:defRPr sz="1811"/>
            </a:lvl1pPr>
            <a:lvl2pPr marL="517413" indent="0">
              <a:buNone/>
              <a:defRPr sz="1584"/>
            </a:lvl2pPr>
            <a:lvl3pPr marL="1034826" indent="0">
              <a:buNone/>
              <a:defRPr sz="1358"/>
            </a:lvl3pPr>
            <a:lvl4pPr marL="1552240" indent="0">
              <a:buNone/>
              <a:defRPr sz="1132"/>
            </a:lvl4pPr>
            <a:lvl5pPr marL="2069653" indent="0">
              <a:buNone/>
              <a:defRPr sz="1132"/>
            </a:lvl5pPr>
            <a:lvl6pPr marL="2587066" indent="0">
              <a:buNone/>
              <a:defRPr sz="1132"/>
            </a:lvl6pPr>
            <a:lvl7pPr marL="3104479" indent="0">
              <a:buNone/>
              <a:defRPr sz="1132"/>
            </a:lvl7pPr>
            <a:lvl8pPr marL="3621893" indent="0">
              <a:buNone/>
              <a:defRPr sz="1132"/>
            </a:lvl8pPr>
            <a:lvl9pPr marL="4139306" indent="0">
              <a:buNone/>
              <a:defRPr sz="1132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4944E-FC58-498F-BAC5-6847BA2850FC}" type="datetime1">
              <a:rPr lang="fr-FR" smtClean="0"/>
              <a:t>15/06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903471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6436A-2E1A-474F-B7AA-A7B381B36743}" type="datetime1">
              <a:rPr lang="fr-FR" smtClean="0"/>
              <a:t>15/06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308131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485" y="364731"/>
            <a:ext cx="2628485" cy="581232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9032" y="364731"/>
            <a:ext cx="7712976" cy="5812320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529D9-9730-489B-9200-A9E9CA224BAF}" type="datetime1">
              <a:rPr lang="fr-FR" smtClean="0"/>
              <a:t>15/06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34068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04387535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768882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943416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62838053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057250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024907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454962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206459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694889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52480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8374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051631856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92891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010821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72689-FFA8-4CF0-918E-BE1F9F70C7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6"/>
            <a:ext cx="10515600" cy="662782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4D2E5C-CFB2-4798-9969-0003D619B3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8277CA-2156-415F-A868-53BAEBC46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3D461-70E6-4991-A643-37BE865F4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7D18D8-EBD8-4A7B-985A-776664D4C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4345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2306579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19163887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307555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19989070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14771036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defRPr sz="2133"/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802500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4673477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26129725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5645771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438075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CD0E3E-BE0D-49C5-A92C-0A50AEA2E6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79B6D1-FA72-4981-8A39-0F77F96EE8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4BD1B2-FA13-4F7E-BC07-60597F3BFE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931EA7-3DF7-4F5A-BDA3-E59123E61E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6179C0-7DB7-4299-97B2-6ACB1E4BD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50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512244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859574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728329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122951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9378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6088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560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7743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976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71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1C67D-DB36-478C-A793-6952D08C6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84AFB-2EB7-48D9-8A5E-528E80F265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30AE1A-6EC9-46EC-A91C-A2D771BF90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81A847-0F5E-4C5A-8E0C-B0A62052E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39545F-2220-4EFF-B30D-97DA99CA1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DD2943-ACBD-4EC0-B6AE-FDDBEA36D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3343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533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5315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117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595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31/05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FCC Week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8EDA39-79D3-4B40-8B5B-304FB42C5A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1393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441415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3009409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defRPr sz="2133"/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8962320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38732133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3958644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0B440-72B3-42F7-82B0-A577352E4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99E8A6-8288-4A2A-A21B-4BDA88A0FA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88A6AF-026F-4153-A089-FABB082D4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44AB0DC-F671-40D3-B451-9802EC986F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7F9B2C-A579-46AB-801B-AC38323433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06949DE-75E3-4C11-9311-801B3A9E26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4C9ACA-9079-4191-8C03-288F6D565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4560B5-755E-4AA8-A0F8-61A1B04A0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14230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25520229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62187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11521038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693652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272334228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847278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slide - 3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0B76ECB0-B71D-454C-9911-8489B91E505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2" name="Grafik 11" descr="Ein Bild, das Zeichnung enthält.&#10;&#10;Automatisch generierte Beschreibung">
            <a:extLst>
              <a:ext uri="{FF2B5EF4-FFF2-40B4-BE49-F238E27FC236}">
                <a16:creationId xmlns:a16="http://schemas.microsoft.com/office/drawing/2014/main" id="{A869517B-FA4A-4693-A73F-75823C3FCB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400" y="1132200"/>
            <a:ext cx="5465976" cy="4798800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78FDEAC5-CB05-410E-9C13-A3BB95AA2B9C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</p:spPr>
        <p:txBody>
          <a:bodyPr anchor="b"/>
          <a:lstStyle>
            <a:lvl1pPr algn="ctr">
              <a:lnSpc>
                <a:spcPts val="4751"/>
              </a:lnSpc>
              <a:defRPr sz="4800" cap="none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Add Title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50BC8719-547F-4D8D-A3C6-6842D0F18FC7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61048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6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Add Subtitl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EAB0140E-32A7-4823-A87C-11F572A9F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60401" y="69892"/>
            <a:ext cx="385972" cy="22676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31B0BD8A-D178-4B00-A3F1-5503D969B4C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934" y="127799"/>
            <a:ext cx="597087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4779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 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 marL="323992" indent="-323992">
              <a:buFont typeface="Arial" charset="0"/>
              <a:buChar char="•"/>
              <a:tabLst/>
              <a:defRPr sz="1800">
                <a:solidFill>
                  <a:schemeClr val="tx2"/>
                </a:solidFill>
              </a:defRPr>
            </a:lvl2pPr>
            <a:lvl3pPr marL="647984" indent="-323992"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971976" indent="-323992">
              <a:buSzPct val="100000"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4pPr>
            <a:lvl5pPr marL="2057349" indent="-228594">
              <a:buSzPct val="100000"/>
              <a:buFont typeface="Arial" charset="0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237EB-AA64-4BB8-B101-49644EE8AAC6}" type="datetime1">
              <a:rPr lang="en-US" smtClean="0"/>
              <a:t>6/15/2022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er | Presentation Title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79835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2ED6D585-D452-F44C-919B-4BD50B663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1B478EFE-6141-4244-92ED-79EEE9222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93A62-AA7E-5A4D-A43E-DF1B3593C4E5}" type="datetime1">
              <a:rPr lang="en-US" smtClean="0"/>
              <a:t>6/15/2022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8FF044A7-6055-B744-AD25-E9D675BB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resenter | Presentation Title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72E3875-F7E3-A247-8E75-A4EC4E79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5EA5A-BC32-A742-B11B-8E7414D5B53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CBAAC3B-64E8-6A4D-B184-3057E6D0D07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07989" y="1439863"/>
            <a:ext cx="11376025" cy="4760912"/>
          </a:xfrm>
          <a:pattFill prst="lgCheck">
            <a:fgClr>
              <a:schemeClr val="accent4"/>
            </a:fgClr>
            <a:bgClr>
              <a:schemeClr val="bg1"/>
            </a:bgClr>
          </a:pattFill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Drag and drop picture</a:t>
            </a:r>
          </a:p>
        </p:txBody>
      </p:sp>
    </p:spTree>
    <p:extLst>
      <p:ext uri="{BB962C8B-B14F-4D97-AF65-F5344CB8AC3E}">
        <p14:creationId xmlns:p14="http://schemas.microsoft.com/office/powerpoint/2010/main" val="143718048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2C481-0B13-48BB-85E8-21CB98126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426213-6F6F-470C-981D-B04C9CE2BB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EDF404-BDFB-4202-A91B-2AB3C403E8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B330-C438-46D2-A7F1-53AE0EFD98F5}" type="datetimeFigureOut">
              <a:rPr lang="en-GB" smtClean="0"/>
              <a:t>15/06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DCE9D9-BD03-49FE-9E3C-CC973B0B4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94B6B4-F6A4-483D-B2AA-9004EF577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9A6F8-7C39-46D5-94E0-AA85BDA55D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220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37388-A181-4DA5-913C-94868C94B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78B1F7-CC12-4DC4-852F-C61FE64F9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7FE1BB-4E6C-4A97-8A94-6E80C4223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F50E39-E79A-4CD9-A2C4-239C43394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4789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19400-8736-4239-852E-75951A0F1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A1E2CB-18C3-49D3-B039-F6B11D4FA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7B330-C438-46D2-A7F1-53AE0EFD98F5}" type="datetimeFigureOut">
              <a:rPr lang="en-GB" smtClean="0"/>
              <a:t>15/06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CA6D93-92E4-4D97-B900-E6913D069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0D1EEE-5FE5-4CFF-9B2F-90434AEAA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F9A6F8-7C39-46D5-94E0-AA85BDA55D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60531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3: text using bullet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1" y="1844677"/>
            <a:ext cx="1123357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 algn="l"/>
            <a:r>
              <a:rPr lang="en-GB"/>
              <a:t>Taaj Sian - SRF meeting 7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5C91FD35-273A-4D3F-A1F6-736CC803408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41901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A3AE2-1023-2243-BBDE-C44D82F110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1693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108284"/>
            <a:ext cx="10058400" cy="9906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7030A0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691D3-1268-BC46-A466-4FE7F8FFD0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5287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C1E8D-E12B-2A44-92F8-8DFA49472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76944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78EC9-7216-6B46-83CB-A6CDF7A822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0872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23A9A-FF2C-1446-99F7-1135B98435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63016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99594-7E91-4E44-8A81-F9D0986C34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1228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E681F-4B57-FF4A-8AA2-B91E69C126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2471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3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1B877-E7A5-DF4D-B6A5-2DE411863A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656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DBE63D-49EC-4608-BE22-E7551E0DE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E36EAB-6C00-42AD-A993-760D05479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8B51BA-BEB1-4890-B199-EF830EB26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8429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679BC-66E3-3447-9B56-FB20A2D102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99359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9E1FC-CAE1-F24D-924C-F640B77774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31061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76203"/>
            <a:ext cx="2743200" cy="60499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76203"/>
            <a:ext cx="80264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260AB-C6CC-D648-B1DF-A4058410CE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230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endParaRPr lang="en-US" noProof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60BE1-CE36-8D49-89F4-2D0D4EC139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5619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BA320-B2B8-B846-BFFB-F0BCC1CFBE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8869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897E930-CFFA-4797-BAA7-4591B118B636}" type="datetime1">
              <a:rPr lang="en-GB" smtClean="0"/>
              <a:t>15/06/2022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4165600" y="6645276"/>
            <a:ext cx="3860800" cy="152398"/>
          </a:xfrm>
          <a:prstGeom prst="rect">
            <a:avLst/>
          </a:prstGeom>
        </p:spPr>
        <p:txBody>
          <a:bodyPr/>
          <a:lstStyle/>
          <a:p>
            <a:r>
              <a:rPr lang="en-US"/>
              <a:t>M. Koratzinos, FCC week 2019 Brussels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9347200" y="6645276"/>
            <a:ext cx="2844800" cy="2127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069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A3AE2-1023-2243-BBDE-C44D82F110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5062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108284"/>
            <a:ext cx="10058400" cy="9906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7030A0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691D3-1268-BC46-A466-4FE7F8FFD0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41397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C1E8D-E12B-2A44-92F8-8DFA49472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26211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78EC9-7216-6B46-83CB-A6CDF7A822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496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D63C0-541B-44AD-BE06-AC6C8CACB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4D0AED-2F79-444D-9B42-0146D8963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B3188E-B09B-4865-BAFB-41482CBE0B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084246-0D0C-40EC-9F44-61B6F4CA0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45EC64-CD9E-478F-B9B8-E219FCEB3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D04D38-A5BA-4D10-8D2F-1127D1761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94492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23A9A-FF2C-1446-99F7-1135B98435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7724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99594-7E91-4E44-8A81-F9D0986C34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68109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E681F-4B57-FF4A-8AA2-B91E69C126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09940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3"/>
            <a:ext cx="6815667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1B877-E7A5-DF4D-B6A5-2DE411863A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68045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679BC-66E3-3447-9B56-FB20A2D102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94753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9E1FC-CAE1-F24D-924C-F640B77774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29804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76203"/>
            <a:ext cx="2743200" cy="6049963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76203"/>
            <a:ext cx="8026400" cy="6049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260AB-C6CC-D648-B1DF-A4058410CE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6086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endParaRPr lang="en-US" noProof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60BE1-CE36-8D49-89F4-2D0D4EC139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96702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76200"/>
            <a:ext cx="103632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" y="3938591"/>
            <a:ext cx="53848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197600" y="1600203"/>
            <a:ext cx="53848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BA320-B2B8-B846-BFFB-F0BCC1CFBE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65802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of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12" name="Textplatzhalter 8">
            <a:extLst>
              <a:ext uri="{FF2B5EF4-FFF2-40B4-BE49-F238E27FC236}">
                <a16:creationId xmlns:a16="http://schemas.microsoft.com/office/drawing/2014/main" id="{E69F34A5-EA9B-4A0A-A8FB-63CF2456D5B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1872000"/>
            <a:ext cx="5364000" cy="4118400"/>
          </a:xfrm>
        </p:spPr>
        <p:txBody>
          <a:bodyPr/>
          <a:lstStyle>
            <a:lvl1pPr>
              <a:spcBef>
                <a:spcPts val="1851"/>
              </a:spcBef>
              <a:defRPr sz="1867" b="1"/>
            </a:lvl1pPr>
            <a:lvl2pPr marL="629984" indent="0">
              <a:buNone/>
              <a:tabLst>
                <a:tab pos="5273868" algn="r"/>
              </a:tabLst>
              <a:defRPr/>
            </a:lvl2pPr>
            <a:lvl3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3pPr>
            <a:lvl4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4pPr>
            <a:lvl5pPr marL="1493963" indent="0">
              <a:buFont typeface="Arial" panose="020B0604020202020204" pitchFamily="34" charset="0"/>
              <a:buNone/>
              <a:tabLst>
                <a:tab pos="5273868" algn="r"/>
              </a:tabLst>
              <a:defRPr/>
            </a:lvl5pPr>
          </a:lstStyle>
          <a:p>
            <a:pPr lvl="0"/>
            <a:r>
              <a:rPr lang="en-US" noProof="0" dirty="0"/>
              <a:t>Chapter Title</a:t>
            </a:r>
          </a:p>
          <a:p>
            <a:pPr lvl="1"/>
            <a:r>
              <a:rPr lang="en-US" noProof="0" dirty="0"/>
              <a:t>Subchapter Level 1	1</a:t>
            </a:r>
          </a:p>
          <a:p>
            <a:pPr lvl="2"/>
            <a:r>
              <a:rPr lang="en-US" noProof="0" dirty="0"/>
              <a:t>Subchapter Level 2	1</a:t>
            </a:r>
          </a:p>
          <a:p>
            <a:pPr lvl="3"/>
            <a:r>
              <a:rPr lang="en-US" noProof="0" dirty="0"/>
              <a:t>Subchapter Level 2	1</a:t>
            </a:r>
          </a:p>
          <a:p>
            <a:pPr lvl="4"/>
            <a:r>
              <a:rPr lang="en-US" noProof="0" dirty="0"/>
              <a:t>Subchapter Level 2	1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4C33D56-EDA7-4D6B-80CE-52842ECCEC5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4224457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55D3FC-E09B-4CAB-A530-A088E42BB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6240D3-4754-470C-922E-06D03F81BE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0F3260-F5B9-46A2-8898-BDE7623D10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2A91A3-DE63-47F6-AFE5-72E8F3267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BDE3C4C-0BDB-4711-9FFB-6140F36EB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8ABF72-FFB4-4F09-B6BA-F41229C74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65898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573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de-AT" dirty="0"/>
              <a:t>Insert </a:t>
            </a:r>
            <a:r>
              <a:rPr lang="en-US" noProof="0" dirty="0"/>
              <a:t>Background</a:t>
            </a:r>
            <a:r>
              <a:rPr lang="de-AT" dirty="0"/>
              <a:t> Image 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9" name="Titel 1">
            <a:extLst>
              <a:ext uri="{FF2B5EF4-FFF2-40B4-BE49-F238E27FC236}">
                <a16:creationId xmlns:a16="http://schemas.microsoft.com/office/drawing/2014/main" id="{0B952560-8B22-4EC2-A520-BB0D9A9A213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0400" y="1394775"/>
            <a:ext cx="11017800" cy="2387600"/>
          </a:xfrm>
          <a:prstGeom prst="rect">
            <a:avLst/>
          </a:prstGeom>
        </p:spPr>
        <p:txBody>
          <a:bodyPr anchor="b"/>
          <a:lstStyle>
            <a:lvl1pPr algn="ctr">
              <a:lnSpc>
                <a:spcPts val="4751"/>
              </a:lnSpc>
              <a:defRPr sz="4500" cap="all" baseline="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hapter</a:t>
            </a:r>
            <a:r>
              <a:rPr lang="de-AT" dirty="0"/>
              <a:t> Title</a:t>
            </a:r>
          </a:p>
        </p:txBody>
      </p:sp>
      <p:sp>
        <p:nvSpPr>
          <p:cNvPr id="10" name="Untertitel 2">
            <a:extLst>
              <a:ext uri="{FF2B5EF4-FFF2-40B4-BE49-F238E27FC236}">
                <a16:creationId xmlns:a16="http://schemas.microsoft.com/office/drawing/2014/main" id="{3ADE6088-5D10-4D28-890C-D6F29F2A1C2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90400" y="3843045"/>
            <a:ext cx="11017800" cy="1655763"/>
          </a:xfrm>
        </p:spPr>
        <p:txBody>
          <a:bodyPr>
            <a:noAutofit/>
          </a:bodyPr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noProof="0" dirty="0"/>
              <a:t>Chapter</a:t>
            </a:r>
            <a:r>
              <a:rPr lang="de-AT" dirty="0"/>
              <a:t> </a:t>
            </a:r>
            <a:r>
              <a:rPr lang="en-US" noProof="0" dirty="0"/>
              <a:t>Subtitle</a:t>
            </a:r>
          </a:p>
        </p:txBody>
      </p:sp>
    </p:spTree>
    <p:extLst>
      <p:ext uri="{BB962C8B-B14F-4D97-AF65-F5344CB8AC3E}">
        <p14:creationId xmlns:p14="http://schemas.microsoft.com/office/powerpoint/2010/main" val="278800295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11017800" cy="3663000"/>
          </a:xfrm>
        </p:spPr>
        <p:txBody>
          <a:bodyPr/>
          <a:lstStyle>
            <a:lvl1pPr>
              <a:lnSpc>
                <a:spcPts val="2600"/>
              </a:lnSpc>
              <a:defRPr sz="2133"/>
            </a:lvl1pPr>
            <a:lvl2pPr marL="453589" indent="-453589">
              <a:lnSpc>
                <a:spcPts val="2600"/>
              </a:lnSpc>
              <a:defRPr sz="2133"/>
            </a:lvl2pPr>
            <a:lvl3pPr marL="907177" indent="-453589">
              <a:lnSpc>
                <a:spcPts val="2600"/>
              </a:lnSpc>
              <a:buFont typeface="Courier New" panose="02070309020205020404" pitchFamily="49" charset="0"/>
              <a:buChar char="o"/>
              <a:defRPr sz="2133">
                <a:solidFill>
                  <a:srgbClr val="0F124A"/>
                </a:solidFill>
              </a:defRPr>
            </a:lvl3pPr>
            <a:lvl4pPr marL="1360766" indent="-453589">
              <a:lnSpc>
                <a:spcPts val="2600"/>
              </a:lnSpc>
              <a:defRPr sz="2133"/>
            </a:lvl4pPr>
            <a:lvl5pPr marL="1814355" indent="-453589">
              <a:lnSpc>
                <a:spcPts val="2600"/>
              </a:lnSpc>
              <a:defRPr sz="2133"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81648904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42196313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8" name="Bildplatzhalter 7">
            <a:extLst>
              <a:ext uri="{FF2B5EF4-FFF2-40B4-BE49-F238E27FC236}">
                <a16:creationId xmlns:a16="http://schemas.microsoft.com/office/drawing/2014/main" id="{E3F97B2E-B3AF-412F-8A5D-31126158717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4" y="1110600"/>
            <a:ext cx="3384551" cy="2313000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B3619771-C104-4967-8CE8-D32A6A767A69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3726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2" name="Bildplatzhalter 7">
            <a:extLst>
              <a:ext uri="{FF2B5EF4-FFF2-40B4-BE49-F238E27FC236}">
                <a16:creationId xmlns:a16="http://schemas.microsoft.com/office/drawing/2014/main" id="{EAAF7A8C-E9CD-42FC-9131-B1B15A78852D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84357" y="11106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3" name="Bildplatzhalter 7">
            <a:extLst>
              <a:ext uri="{FF2B5EF4-FFF2-40B4-BE49-F238E27FC236}">
                <a16:creationId xmlns:a16="http://schemas.microsoft.com/office/drawing/2014/main" id="{8EA1D059-7D13-4EEF-9BA9-6012929D6894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623094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3F531061-ABBF-4531-8358-93F39A4E83CD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03726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5" name="Bildplatzhalter 7">
            <a:extLst>
              <a:ext uri="{FF2B5EF4-FFF2-40B4-BE49-F238E27FC236}">
                <a16:creationId xmlns:a16="http://schemas.microsoft.com/office/drawing/2014/main" id="{1E2387E5-F9E6-4485-8261-961CB090314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8184357" y="3861000"/>
            <a:ext cx="3384551" cy="23130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16" name="Textplatzhalter 4">
            <a:extLst>
              <a:ext uri="{FF2B5EF4-FFF2-40B4-BE49-F238E27FC236}">
                <a16:creationId xmlns:a16="http://schemas.microsoft.com/office/drawing/2014/main" id="{4F13C95D-47FB-4B84-9C64-194B515968F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7" name="Textplatzhalter 4">
            <a:extLst>
              <a:ext uri="{FF2B5EF4-FFF2-40B4-BE49-F238E27FC236}">
                <a16:creationId xmlns:a16="http://schemas.microsoft.com/office/drawing/2014/main" id="{22B4C4DC-2824-4AA7-A434-E1CB7029143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590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18" name="Textplatzhalter 4">
            <a:extLst>
              <a:ext uri="{FF2B5EF4-FFF2-40B4-BE49-F238E27FC236}">
                <a16:creationId xmlns:a16="http://schemas.microsoft.com/office/drawing/2014/main" id="{431A6461-DB7D-4C02-BD54-EC13C6C6198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8127600" y="3501008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19" name="Textplatzhalter 4">
            <a:extLst>
              <a:ext uri="{FF2B5EF4-FFF2-40B4-BE49-F238E27FC236}">
                <a16:creationId xmlns:a16="http://schemas.microsoft.com/office/drawing/2014/main" id="{9E186AF5-D057-4662-99A5-C5B72C102263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90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  <p:sp>
        <p:nvSpPr>
          <p:cNvPr id="20" name="Textplatzhalter 4">
            <a:extLst>
              <a:ext uri="{FF2B5EF4-FFF2-40B4-BE49-F238E27FC236}">
                <a16:creationId xmlns:a16="http://schemas.microsoft.com/office/drawing/2014/main" id="{FE28F596-0477-4144-9033-0F83600D517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127600" y="6237313"/>
            <a:ext cx="347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280137211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7" name="Bildplatzhalter 7">
            <a:extLst>
              <a:ext uri="{FF2B5EF4-FFF2-40B4-BE49-F238E27FC236}">
                <a16:creationId xmlns:a16="http://schemas.microsoft.com/office/drawing/2014/main" id="{9B27A2E0-7828-42CC-94F2-52AC0B1B20E9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23093" y="1904399"/>
            <a:ext cx="5272200" cy="4343400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4343400"/>
          </a:xfrm>
        </p:spPr>
        <p:txBody>
          <a:bodyPr/>
          <a:lstStyle/>
          <a:p>
            <a:r>
              <a:rPr lang="en-US" noProof="0"/>
              <a:t>Add Image</a:t>
            </a:r>
          </a:p>
        </p:txBody>
      </p:sp>
      <p:sp>
        <p:nvSpPr>
          <p:cNvPr id="5" name="Titel 4">
            <a:extLst>
              <a:ext uri="{FF2B5EF4-FFF2-40B4-BE49-F238E27FC236}">
                <a16:creationId xmlns:a16="http://schemas.microsoft.com/office/drawing/2014/main" id="{FBDA83D7-ED1C-407C-95EF-259295D218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9838491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87400" y="1904399"/>
            <a:ext cx="5272200" cy="381085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</a:t>
            </a:r>
            <a:r>
              <a:rPr lang="de-DE" dirty="0" err="1"/>
              <a:t>Subtitle</a:t>
            </a:r>
            <a:endParaRPr lang="de-DE" dirty="0"/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id="{4359674F-CF32-4FA5-9124-DD44149261BE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240016" y="5823266"/>
            <a:ext cx="5364000" cy="278063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0"/>
            </a:lvl1pPr>
            <a:lvl2pPr marL="0" indent="0">
              <a:lnSpc>
                <a:spcPts val="1351"/>
              </a:lnSpc>
              <a:buFontTx/>
              <a:buNone/>
              <a:defRPr sz="1000" b="0"/>
            </a:lvl2pPr>
            <a:lvl3pPr marL="0" indent="0">
              <a:lnSpc>
                <a:spcPts val="1351"/>
              </a:lnSpc>
              <a:buFontTx/>
              <a:buNone/>
              <a:defRPr sz="1000" b="0"/>
            </a:lvl3pPr>
            <a:lvl4pPr marL="0" indent="0">
              <a:lnSpc>
                <a:spcPts val="1351"/>
              </a:lnSpc>
              <a:buFontTx/>
              <a:buNone/>
              <a:defRPr sz="1000" b="0"/>
            </a:lvl4pPr>
            <a:lvl5pPr marL="0" indent="0">
              <a:lnSpc>
                <a:spcPts val="1351"/>
              </a:lnSpc>
              <a:buFontTx/>
              <a:buNone/>
              <a:defRPr sz="1000" b="0"/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Caption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25D6EFE5-C676-44A1-95E3-7BF41C1B22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798E3C2C-C457-4971-B195-C7CE1F9118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8821398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Imag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622800" y="1904399"/>
            <a:ext cx="5272200" cy="3810855"/>
          </a:xfrm>
        </p:spPr>
        <p:txBody>
          <a:bodyPr/>
          <a:lstStyle/>
          <a:p>
            <a:r>
              <a:rPr lang="en-US" noProof="0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496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6249600" y="2327400"/>
            <a:ext cx="5364000" cy="3663000"/>
          </a:xfrm>
        </p:spPr>
        <p:txBody>
          <a:bodyPr/>
          <a:lstStyle>
            <a:lvl1pPr>
              <a:defRPr/>
            </a:lvl1pPr>
            <a:lvl4pPr>
              <a:defRPr/>
            </a:lvl4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Ebene</a:t>
            </a:r>
          </a:p>
          <a:p>
            <a:pPr lvl="3"/>
            <a:r>
              <a:rPr lang="en-US" noProof="0" dirty="0"/>
              <a:t>Fourth Ebene</a:t>
            </a:r>
          </a:p>
          <a:p>
            <a:pPr lvl="4"/>
            <a:r>
              <a:rPr lang="en-US" noProof="0" dirty="0"/>
              <a:t>Fifth Eben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3BB9C48B-306B-4B7C-AF00-BA6C2F3CB51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10" name="Textplatzhalter 5">
            <a:extLst>
              <a:ext uri="{FF2B5EF4-FFF2-40B4-BE49-F238E27FC236}">
                <a16:creationId xmlns:a16="http://schemas.microsoft.com/office/drawing/2014/main" id="{E54D6B9B-188A-4CB1-80C1-74394219DC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38188908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Text + 2 Images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404601" y="19044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6" name="Textplatzhalter 4">
            <a:extLst>
              <a:ext uri="{FF2B5EF4-FFF2-40B4-BE49-F238E27FC236}">
                <a16:creationId xmlns:a16="http://schemas.microsoft.com/office/drawing/2014/main" id="{0374397B-2532-4487-8D82-80CE5B60551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347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8" name="Textplatzhalter 8">
            <a:extLst>
              <a:ext uri="{FF2B5EF4-FFF2-40B4-BE49-F238E27FC236}">
                <a16:creationId xmlns:a16="http://schemas.microsoft.com/office/drawing/2014/main" id="{49D831AE-EA9C-43ED-94DA-503FA68F90A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347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3" name="Textplatzhalter 8">
            <a:extLst>
              <a:ext uri="{FF2B5EF4-FFF2-40B4-BE49-F238E27FC236}">
                <a16:creationId xmlns:a16="http://schemas.microsoft.com/office/drawing/2014/main" id="{304CC4E7-09DC-4998-BCFA-AD280A0B1D9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127000" y="2327400"/>
            <a:ext cx="3474000" cy="366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4" name="Bildplatzhalter 7">
            <a:extLst>
              <a:ext uri="{FF2B5EF4-FFF2-40B4-BE49-F238E27FC236}">
                <a16:creationId xmlns:a16="http://schemas.microsoft.com/office/drawing/2014/main" id="{12AEE0D9-326B-43F0-8F21-F85ED918A673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4404601" y="4165200"/>
            <a:ext cx="3384551" cy="2008800"/>
          </a:xfrm>
        </p:spPr>
        <p:txBody>
          <a:bodyPr/>
          <a:lstStyle>
            <a:lvl1pPr>
              <a:defRPr/>
            </a:lvl1pPr>
          </a:lstStyle>
          <a:p>
            <a:r>
              <a:rPr lang="de-AT" dirty="0"/>
              <a:t>Add Image</a:t>
            </a:r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FA554AB9-2B77-4A5E-8DE0-C5B9338233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9" name="Textplatzhalter 5">
            <a:extLst>
              <a:ext uri="{FF2B5EF4-FFF2-40B4-BE49-F238E27FC236}">
                <a16:creationId xmlns:a16="http://schemas.microsoft.com/office/drawing/2014/main" id="{3135ED04-BF59-4DF8-B4BE-86B8797144E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2" y="6165000"/>
            <a:ext cx="3473849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333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74349246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Imag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Bildplatzhalter 7">
            <a:extLst>
              <a:ext uri="{FF2B5EF4-FFF2-40B4-BE49-F238E27FC236}">
                <a16:creationId xmlns:a16="http://schemas.microsoft.com/office/drawing/2014/main" id="{7B513B95-6E82-47E2-A6D3-36A6144EE18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0" y="452669"/>
            <a:ext cx="12192000" cy="6405331"/>
          </a:xfrm>
          <a:solidFill>
            <a:schemeClr val="bg1">
              <a:lumMod val="50000"/>
              <a:alpha val="50000"/>
            </a:schemeClr>
          </a:solidFill>
        </p:spPr>
        <p:txBody>
          <a:bodyPr anchor="t" anchorCtr="0"/>
          <a:lstStyle>
            <a:lvl1pPr algn="ctr">
              <a:lnSpc>
                <a:spcPct val="150000"/>
              </a:lnSpc>
              <a:spcBef>
                <a:spcPts val="0"/>
              </a:spcBef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Insert Background Image 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BD79F90D-3491-43D5-A790-90072FE1198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0" y="5124600"/>
            <a:ext cx="12192000" cy="17334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>
              <a:lnSpc>
                <a:spcPts val="0"/>
              </a:lnSpc>
              <a:defRPr/>
            </a:lvl1pPr>
          </a:lstStyle>
          <a:p>
            <a:pPr lvl="0"/>
            <a:r>
              <a:rPr lang="de-AT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8" name="Textplatzhalter 4">
            <a:extLst>
              <a:ext uri="{FF2B5EF4-FFF2-40B4-BE49-F238E27FC236}">
                <a16:creationId xmlns:a16="http://schemas.microsoft.com/office/drawing/2014/main" id="{660E39D6-6B5D-455A-A188-1048C3C9BC32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0400" y="6093296"/>
            <a:ext cx="3465000" cy="378341"/>
          </a:xfrm>
        </p:spPr>
        <p:txBody>
          <a:bodyPr wrap="none">
            <a:noAutofit/>
          </a:bodyPr>
          <a:lstStyle>
            <a:lvl1pPr>
              <a:lnSpc>
                <a:spcPts val="1351"/>
              </a:lnSpc>
              <a:defRPr sz="1333" b="1">
                <a:solidFill>
                  <a:schemeClr val="bg1"/>
                </a:solidFill>
              </a:defRPr>
            </a:lvl1pPr>
            <a:lvl2pPr marL="0" indent="0">
              <a:lnSpc>
                <a:spcPts val="1351"/>
              </a:lnSpc>
              <a:buFontTx/>
              <a:buNone/>
              <a:defRPr sz="1333" b="0">
                <a:solidFill>
                  <a:schemeClr val="bg1"/>
                </a:solidFill>
              </a:defRPr>
            </a:lvl2pPr>
            <a:lvl3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3pPr>
            <a:lvl4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4pPr>
            <a:lvl5pPr marL="0" indent="0">
              <a:lnSpc>
                <a:spcPts val="1351"/>
              </a:lnSpc>
              <a:buFontTx/>
              <a:buNone/>
              <a:defRPr sz="1000" b="0">
                <a:solidFill>
                  <a:schemeClr val="bg1"/>
                </a:solidFill>
              </a:defRPr>
            </a:lvl5pPr>
            <a:lvl6pPr marL="2285943" indent="0">
              <a:buNone/>
              <a:defRPr/>
            </a:lvl6pPr>
          </a:lstStyle>
          <a:p>
            <a:pPr lvl="0"/>
            <a:r>
              <a:rPr lang="en-US" noProof="0" dirty="0"/>
              <a:t>First Level (Strong)</a:t>
            </a:r>
          </a:p>
          <a:p>
            <a:pPr lvl="1"/>
            <a:r>
              <a:rPr lang="en-US" noProof="0" dirty="0"/>
              <a:t>Second Level (Text)</a:t>
            </a:r>
          </a:p>
        </p:txBody>
      </p:sp>
    </p:spTree>
    <p:extLst>
      <p:ext uri="{BB962C8B-B14F-4D97-AF65-F5344CB8AC3E}">
        <p14:creationId xmlns:p14="http://schemas.microsoft.com/office/powerpoint/2010/main" val="140183463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621380A-5FB6-4DFB-922D-CC92A72256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47027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image" Target="../media/image12.png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image" Target="../media/image1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slideLayout" Target="../slideLayouts/slideLayout14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image" Target="../media/image6.emf"/><Relationship Id="rId5" Type="http://schemas.openxmlformats.org/officeDocument/2006/relationships/slideLayout" Target="../slideLayouts/slideLayout104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350AF1-46C1-49F5-A9C2-B309BEEBD6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781"/>
            <a:ext cx="10515600" cy="7831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E92827-9242-4684-925D-21EF418A9F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179095"/>
            <a:ext cx="10515600" cy="4997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7E9483-07E8-4FE0-9B94-54B5CC18B2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DAFCA8-3757-42CD-B427-E82A1E6E82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. Koratzin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954473-A815-4A6F-B97F-7DBE8D79C5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C27E62-0A47-418E-890C-465D2A093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28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3" y="1293436"/>
            <a:ext cx="10515600" cy="1382648"/>
          </a:xfrm>
          <a:prstGeom prst="rect">
            <a:avLst/>
          </a:prstGeom>
        </p:spPr>
        <p:txBody>
          <a:bodyPr vert="horz" lIns="127723" tIns="63862" rIns="127723" bIns="63862" rtlCol="0">
            <a:sp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625818"/>
            <a:ext cx="12192000" cy="2340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3" y="-25706"/>
            <a:ext cx="12191999" cy="7919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r>
              <a:rPr lang="en-US" sz="2500" dirty="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898035" y="6627317"/>
            <a:ext cx="1293967" cy="235568"/>
          </a:xfrm>
          <a:prstGeom prst="rect">
            <a:avLst/>
          </a:prstGeom>
          <a:solidFill>
            <a:srgbClr val="B1151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1288" y="-25707"/>
            <a:ext cx="1293967" cy="783772"/>
          </a:xfrm>
          <a:prstGeom prst="rect">
            <a:avLst/>
          </a:prstGeom>
          <a:solidFill>
            <a:srgbClr val="C1172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7723" tIns="63862" rIns="127723" bIns="63862" rtlCol="0" anchor="ctr"/>
          <a:lstStyle/>
          <a:p>
            <a:pPr algn="ctr"/>
            <a:endParaRPr lang="en-US" sz="2500">
              <a:solidFill>
                <a:schemeClr val="accent1"/>
              </a:solidFill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157188" y="6665909"/>
            <a:ext cx="837259" cy="153888"/>
          </a:xfrm>
          <a:prstGeom prst="rect">
            <a:avLst/>
          </a:prstGeom>
        </p:spPr>
        <p:txBody>
          <a:bodyPr lIns="72000" tIns="0" rIns="72000" bIns="0">
            <a:spAutoFit/>
          </a:bodyPr>
          <a:lstStyle>
            <a:lvl1pPr>
              <a:defRPr/>
            </a:lvl1pPr>
          </a:lstStyle>
          <a:p>
            <a:pPr algn="ctr"/>
            <a:fld id="{53F0B3ED-4F75-49BF-B028-1A262D3A6E64}" type="slidenum">
              <a:rPr lang="fr-FR" sz="10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‹#›</a:t>
            </a:fld>
            <a:endParaRPr lang="fr-FR" sz="1000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3" name="Picture 25" descr="cea_logo_typo2_small.p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79" y="224966"/>
            <a:ext cx="816452" cy="346484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476588" y="196179"/>
            <a:ext cx="5860499" cy="379192"/>
          </a:xfrm>
          <a:prstGeom prst="rect">
            <a:avLst/>
          </a:prstGeom>
        </p:spPr>
        <p:txBody>
          <a:bodyPr vert="horz" wrap="square" lIns="127723" tIns="50285" rIns="127723" bIns="50285" rtlCol="0" anchor="ctr">
            <a:sp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15" name="Espace réservé du texte 12"/>
          <p:cNvSpPr txBox="1">
            <a:spLocks/>
          </p:cNvSpPr>
          <p:nvPr userDrawn="1"/>
        </p:nvSpPr>
        <p:spPr>
          <a:xfrm>
            <a:off x="8777525" y="6666682"/>
            <a:ext cx="2111537" cy="152349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Tx/>
              <a:buNone/>
              <a:defRPr sz="900" b="0" kern="120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Courier New" panose="02070309020205020404" pitchFamily="49" charset="0"/>
              <a:buChar char="o"/>
              <a:defRPr sz="18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2">
                    <a:lumMod val="50000"/>
                  </a:schemeClr>
                </a:solidFill>
                <a:latin typeface="Calibri" charset="0"/>
                <a:ea typeface="Calibri" charset="0"/>
                <a:cs typeface="Calibri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sz="1100" dirty="0">
                <a:solidFill>
                  <a:schemeClr val="tx1"/>
                </a:solidFill>
              </a:rPr>
              <a:t>31/05/202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28869" y="6635131"/>
            <a:ext cx="5509931" cy="195438"/>
          </a:xfrm>
          <a:prstGeom prst="rect">
            <a:avLst/>
          </a:prstGeom>
        </p:spPr>
        <p:txBody>
          <a:bodyPr wrap="square" lIns="72000" tIns="0" rIns="72000" bIns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000" kern="0" baseline="0" dirty="0">
                <a:solidFill>
                  <a:schemeClr val="tx1"/>
                </a:solidFill>
                <a:latin typeface="+mn-lt"/>
                <a:cs typeface="Calibri"/>
              </a:rPr>
              <a:t>Status of the High Energy Booster – FCC week 2022</a:t>
            </a:r>
            <a:endParaRPr lang="fr-FR" sz="1000" kern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5" name="ZoneTexte 4"/>
          <p:cNvSpPr txBox="1"/>
          <p:nvPr userDrawn="1"/>
        </p:nvSpPr>
        <p:spPr>
          <a:xfrm>
            <a:off x="6615288" y="6658218"/>
            <a:ext cx="1110414" cy="169277"/>
          </a:xfrm>
          <a:prstGeom prst="rect">
            <a:avLst/>
          </a:prstGeom>
          <a:noFill/>
        </p:spPr>
        <p:txBody>
          <a:bodyPr wrap="none" lIns="72000" tIns="0" rIns="72000" bIns="0" rtlCol="0">
            <a:spAutoFit/>
          </a:bodyPr>
          <a:lstStyle/>
          <a:p>
            <a:r>
              <a:rPr lang="fr-FR" sz="1100" dirty="0">
                <a:latin typeface="Calibri" panose="020F0502020204030204" pitchFamily="34" charset="0"/>
              </a:rPr>
              <a:t>Antoine CHANC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E5ADE24-562B-407F-8FC7-57A51B9F009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9010927" y="-4249"/>
            <a:ext cx="3135445" cy="794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5295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hf hdr="0" ftr="0" dt="0"/>
  <p:txStyles>
    <p:titleStyle>
      <a:lvl1pPr marL="0" algn="l" defTabSz="957925" rtl="0" eaLnBrk="1" latinLnBrk="0" hangingPunct="1">
        <a:lnSpc>
          <a:spcPct val="80000"/>
        </a:lnSpc>
        <a:spcBef>
          <a:spcPct val="0"/>
        </a:spcBef>
        <a:buNone/>
        <a:defRPr lang="fr-FR" sz="2200" b="1" kern="1200" cap="none" baseline="0" dirty="0">
          <a:solidFill>
            <a:srgbClr val="0000FF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Calibri"/>
          <a:ea typeface="+mj-ea"/>
          <a:cs typeface="+mj-cs"/>
        </a:defRPr>
      </a:lvl1pPr>
    </p:titleStyle>
    <p:bodyStyle>
      <a:lvl1pPr marL="239481" indent="-239481" algn="l" defTabSz="957925" rtl="0" eaLnBrk="1" latinLnBrk="0" hangingPunct="1">
        <a:lnSpc>
          <a:spcPct val="90000"/>
        </a:lnSpc>
        <a:spcBef>
          <a:spcPts val="1048"/>
        </a:spcBef>
        <a:buClr>
          <a:srgbClr val="548235"/>
        </a:buClr>
        <a:buSzPct val="80000"/>
        <a:buFont typeface="Wingdings 3" panose="05040102010807070707" pitchFamily="18" charset="2"/>
        <a:buChar char=""/>
        <a:defRPr sz="1800" b="1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1pPr>
      <a:lvl2pPr marL="718444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6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2pPr>
      <a:lvl3pPr marL="1197407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4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3pPr>
      <a:lvl4pPr marL="1676370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Calibri" panose="020F0502020204030204" pitchFamily="34" charset="0"/>
        <a:buChar char="-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4pPr>
      <a:lvl5pPr marL="2155332" indent="-239481" algn="l" defTabSz="957925" rtl="0" eaLnBrk="1" latinLnBrk="0" hangingPunct="1">
        <a:lnSpc>
          <a:spcPct val="90000"/>
        </a:lnSpc>
        <a:spcBef>
          <a:spcPts val="524"/>
        </a:spcBef>
        <a:buClr>
          <a:srgbClr val="548235"/>
        </a:buClr>
        <a:buFont typeface="Wingdings" panose="05000000000000000000" pitchFamily="2" charset="2"/>
        <a:buChar char="§"/>
        <a:defRPr sz="1200" kern="1200">
          <a:solidFill>
            <a:schemeClr val="bg2">
              <a:lumMod val="50000"/>
            </a:schemeClr>
          </a:solidFill>
          <a:latin typeface="Calibri" charset="0"/>
          <a:ea typeface="Calibri" charset="0"/>
          <a:cs typeface="Calibri" charset="0"/>
        </a:defRPr>
      </a:lvl5pPr>
      <a:lvl6pPr marL="2634295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3113258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592220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4071183" indent="-239481" algn="l" defTabSz="957925" rtl="0" eaLnBrk="1" latinLnBrk="0" hangingPunct="1">
        <a:lnSpc>
          <a:spcPct val="90000"/>
        </a:lnSpc>
        <a:spcBef>
          <a:spcPts val="524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78963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57925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36888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15851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394814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73776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52739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31702" algn="l" defTabSz="957925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201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hdr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902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  <p:sldLayoutId id="2147483805" r:id="rId14"/>
  </p:sldLayoutIdLst>
  <p:hf hdr="0" ftr="0" dt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2" y="770400"/>
            <a:ext cx="11017800" cy="1072088"/>
          </a:xfrm>
          <a:prstGeom prst="rect">
            <a:avLst/>
          </a:prstGeom>
        </p:spPr>
        <p:txBody>
          <a:bodyPr vert="horz" lIns="126471" tIns="63235" rIns="126471" bIns="63235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2" y="2327250"/>
            <a:ext cx="11017800" cy="3663000"/>
          </a:xfrm>
          <a:prstGeom prst="rect">
            <a:avLst/>
          </a:prstGeom>
        </p:spPr>
        <p:txBody>
          <a:bodyPr vert="horz" lIns="126471" tIns="63235" rIns="126471" bIns="63235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1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6121" tIns="63060" rIns="126121" bIns="63060" rtlCol="0" anchor="ctr"/>
          <a:lstStyle/>
          <a:p>
            <a:pPr algn="ctr"/>
            <a:endParaRPr lang="de-AT" sz="698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2"/>
            <a:ext cx="385972" cy="226761"/>
          </a:xfrm>
          <a:prstGeom prst="rect">
            <a:avLst/>
          </a:prstGeom>
        </p:spPr>
        <p:txBody>
          <a:bodyPr vert="horz" wrap="none" lIns="126471" tIns="63235" rIns="126471" bIns="63235" rtlCol="0" anchor="ctr">
            <a:noAutofit/>
          </a:bodyPr>
          <a:lstStyle>
            <a:lvl1pPr algn="r">
              <a:lnSpc>
                <a:spcPts val="1707"/>
              </a:lnSpc>
              <a:defRPr sz="109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3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67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hf hdr="0" ftr="0" dt="0"/>
  <p:txStyles>
    <p:titleStyle>
      <a:lvl1pPr algn="l" defTabSz="945874" rtl="0" eaLnBrk="1" latinLnBrk="0" hangingPunct="1">
        <a:lnSpc>
          <a:spcPts val="4137"/>
        </a:lnSpc>
        <a:spcBef>
          <a:spcPct val="0"/>
        </a:spcBef>
        <a:buNone/>
        <a:defRPr sz="408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45874" rtl="0" eaLnBrk="1" latinLnBrk="0" hangingPunct="1">
        <a:lnSpc>
          <a:spcPts val="1915"/>
        </a:lnSpc>
        <a:spcBef>
          <a:spcPts val="0"/>
        </a:spcBef>
        <a:buFont typeface="Arial" panose="020B0604020202020204" pitchFamily="34" charset="0"/>
        <a:buNone/>
        <a:defRPr sz="1695" kern="1200">
          <a:solidFill>
            <a:schemeClr val="tx1"/>
          </a:solidFill>
          <a:latin typeface="+mn-lt"/>
          <a:ea typeface="+mn-ea"/>
          <a:cs typeface="+mn-cs"/>
        </a:defRPr>
      </a:lvl1pPr>
      <a:lvl2pPr marL="335152" indent="-335152" algn="l" defTabSz="945874" rtl="0" eaLnBrk="1" latinLnBrk="0" hangingPunct="1">
        <a:lnSpc>
          <a:spcPts val="1915"/>
        </a:lnSpc>
        <a:spcBef>
          <a:spcPts val="0"/>
        </a:spcBef>
        <a:buFont typeface="Arial" panose="020B0604020202020204" pitchFamily="34" charset="0"/>
        <a:buChar char="•"/>
        <a:defRPr sz="1695" kern="1200">
          <a:solidFill>
            <a:schemeClr val="tx1"/>
          </a:solidFill>
          <a:latin typeface="+mn-lt"/>
          <a:ea typeface="+mn-ea"/>
          <a:cs typeface="+mn-cs"/>
        </a:defRPr>
      </a:lvl2pPr>
      <a:lvl3pPr marL="670305" indent="-335152" algn="l" defTabSz="945874" rtl="0" eaLnBrk="1" latinLnBrk="0" hangingPunct="1">
        <a:lnSpc>
          <a:spcPts val="1915"/>
        </a:lnSpc>
        <a:spcBef>
          <a:spcPts val="0"/>
        </a:spcBef>
        <a:buSzPct val="100000"/>
        <a:buFont typeface="Arial" panose="020B0604020202020204" pitchFamily="34" charset="0"/>
        <a:buChar char="•"/>
        <a:defRPr sz="1695" kern="1200">
          <a:solidFill>
            <a:schemeClr val="tx1"/>
          </a:solidFill>
          <a:latin typeface="+mn-lt"/>
          <a:ea typeface="+mn-ea"/>
          <a:cs typeface="+mn-cs"/>
        </a:defRPr>
      </a:lvl3pPr>
      <a:lvl4pPr marL="1005457" indent="-335152" algn="l" defTabSz="945874" rtl="0" eaLnBrk="1" latinLnBrk="0" hangingPunct="1">
        <a:lnSpc>
          <a:spcPts val="1915"/>
        </a:lnSpc>
        <a:spcBef>
          <a:spcPts val="0"/>
        </a:spcBef>
        <a:buSzPct val="100000"/>
        <a:buFont typeface="Arial" panose="020B0604020202020204" pitchFamily="34" charset="0"/>
        <a:buChar char="•"/>
        <a:defRPr sz="1695" kern="1200">
          <a:solidFill>
            <a:schemeClr val="tx1"/>
          </a:solidFill>
          <a:latin typeface="+mn-lt"/>
          <a:ea typeface="+mn-ea"/>
          <a:cs typeface="+mn-cs"/>
        </a:defRPr>
      </a:lvl4pPr>
      <a:lvl5pPr marL="1340609" indent="-335152" algn="l" defTabSz="945874" rtl="0" eaLnBrk="1" latinLnBrk="0" hangingPunct="1">
        <a:lnSpc>
          <a:spcPts val="1915"/>
        </a:lnSpc>
        <a:spcBef>
          <a:spcPts val="0"/>
        </a:spcBef>
        <a:buSzPct val="100000"/>
        <a:buFont typeface="Arial" panose="020B0604020202020204" pitchFamily="34" charset="0"/>
        <a:buChar char="•"/>
        <a:defRPr sz="1695" kern="1200">
          <a:solidFill>
            <a:schemeClr val="tx1"/>
          </a:solidFill>
          <a:latin typeface="+mn-lt"/>
          <a:ea typeface="+mn-ea"/>
          <a:cs typeface="+mn-cs"/>
        </a:defRPr>
      </a:lvl5pPr>
      <a:lvl6pPr marL="2601153" indent="-236468" algn="l" defTabSz="945874" rtl="0" eaLnBrk="1" latinLnBrk="0" hangingPunct="1">
        <a:lnSpc>
          <a:spcPct val="90000"/>
        </a:lnSpc>
        <a:spcBef>
          <a:spcPts val="518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6pPr>
      <a:lvl7pPr marL="3074090" indent="-236468" algn="l" defTabSz="945874" rtl="0" eaLnBrk="1" latinLnBrk="0" hangingPunct="1">
        <a:lnSpc>
          <a:spcPct val="90000"/>
        </a:lnSpc>
        <a:spcBef>
          <a:spcPts val="518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7pPr>
      <a:lvl8pPr marL="3547027" indent="-236468" algn="l" defTabSz="945874" rtl="0" eaLnBrk="1" latinLnBrk="0" hangingPunct="1">
        <a:lnSpc>
          <a:spcPct val="90000"/>
        </a:lnSpc>
        <a:spcBef>
          <a:spcPts val="518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8pPr>
      <a:lvl9pPr marL="4019964" indent="-236468" algn="l" defTabSz="945874" rtl="0" eaLnBrk="1" latinLnBrk="0" hangingPunct="1">
        <a:lnSpc>
          <a:spcPct val="90000"/>
        </a:lnSpc>
        <a:spcBef>
          <a:spcPts val="518"/>
        </a:spcBef>
        <a:buFont typeface="Arial" panose="020B0604020202020204" pitchFamily="34" charset="0"/>
        <a:buChar char="•"/>
        <a:defRPr sz="189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1pPr>
      <a:lvl2pPr marL="472937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2pPr>
      <a:lvl3pPr marL="945874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3pPr>
      <a:lvl4pPr marL="1418811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4pPr>
      <a:lvl5pPr marL="1891748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5pPr>
      <a:lvl6pPr marL="2364685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6pPr>
      <a:lvl7pPr marL="2837622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7pPr>
      <a:lvl8pPr marL="3310559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8pPr>
      <a:lvl9pPr marL="3783496" algn="l" defTabSz="945874" rtl="0" eaLnBrk="1" latinLnBrk="0" hangingPunct="1">
        <a:defRPr sz="189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9032" y="364731"/>
            <a:ext cx="10513938" cy="13259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032" y="1825446"/>
            <a:ext cx="10513938" cy="43516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9032" y="6356721"/>
            <a:ext cx="2741673" cy="364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EE2CFD-AD86-4399-9059-1B4099EED564}" type="datetime1">
              <a:rPr lang="fr-FR" smtClean="0"/>
              <a:t>15/06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848" y="6356721"/>
            <a:ext cx="4114306" cy="364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5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1297" y="6356721"/>
            <a:ext cx="2741673" cy="3647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26CF9F-CC6A-4010-A70A-E16F699FA027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0532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</p:sldLayoutIdLst>
  <p:hf hdr="0"/>
  <p:txStyles>
    <p:titleStyle>
      <a:lvl1pPr algn="l" defTabSz="1034826" rtl="0" eaLnBrk="1" latinLnBrk="0" hangingPunct="1">
        <a:lnSpc>
          <a:spcPct val="90000"/>
        </a:lnSpc>
        <a:spcBef>
          <a:spcPct val="0"/>
        </a:spcBef>
        <a:buNone/>
        <a:defRPr sz="497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8707" indent="-258707" algn="l" defTabSz="1034826" rtl="0" eaLnBrk="1" latinLnBrk="0" hangingPunct="1">
        <a:lnSpc>
          <a:spcPct val="90000"/>
        </a:lnSpc>
        <a:spcBef>
          <a:spcPts val="1132"/>
        </a:spcBef>
        <a:buFont typeface="Arial" panose="020B0604020202020204" pitchFamily="34" charset="0"/>
        <a:buChar char="•"/>
        <a:defRPr sz="3169" kern="1200">
          <a:solidFill>
            <a:schemeClr val="tx1"/>
          </a:solidFill>
          <a:latin typeface="+mn-lt"/>
          <a:ea typeface="+mn-ea"/>
          <a:cs typeface="+mn-cs"/>
        </a:defRPr>
      </a:lvl1pPr>
      <a:lvl2pPr marL="776120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716" kern="1200">
          <a:solidFill>
            <a:schemeClr val="tx1"/>
          </a:solidFill>
          <a:latin typeface="+mn-lt"/>
          <a:ea typeface="+mn-ea"/>
          <a:cs typeface="+mn-cs"/>
        </a:defRPr>
      </a:lvl2pPr>
      <a:lvl3pPr marL="1293533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263" kern="1200">
          <a:solidFill>
            <a:schemeClr val="tx1"/>
          </a:solidFill>
          <a:latin typeface="+mn-lt"/>
          <a:ea typeface="+mn-ea"/>
          <a:cs typeface="+mn-cs"/>
        </a:defRPr>
      </a:lvl3pPr>
      <a:lvl4pPr marL="1810946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4pPr>
      <a:lvl5pPr marL="2328360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5pPr>
      <a:lvl6pPr marL="2845773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6pPr>
      <a:lvl7pPr marL="3363186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7pPr>
      <a:lvl8pPr marL="3880599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8pPr>
      <a:lvl9pPr marL="4398013" indent="-258707" algn="l" defTabSz="1034826" rtl="0" eaLnBrk="1" latinLnBrk="0" hangingPunct="1">
        <a:lnSpc>
          <a:spcPct val="90000"/>
        </a:lnSpc>
        <a:spcBef>
          <a:spcPts val="566"/>
        </a:spcBef>
        <a:buFont typeface="Arial" panose="020B0604020202020204" pitchFamily="34" charset="0"/>
        <a:buChar char="•"/>
        <a:defRPr sz="203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1pPr>
      <a:lvl2pPr marL="517413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2pPr>
      <a:lvl3pPr marL="1034826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3pPr>
      <a:lvl4pPr marL="1552240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4pPr>
      <a:lvl5pPr marL="2069653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5pPr>
      <a:lvl6pPr marL="2587066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6pPr>
      <a:lvl7pPr marL="3104479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7pPr>
      <a:lvl8pPr marL="3621893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8pPr>
      <a:lvl9pPr marL="4139306" algn="l" defTabSz="1034826" rtl="0" eaLnBrk="1" latinLnBrk="0" hangingPunct="1">
        <a:defRPr sz="203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0991A-DC4D-4F92-836F-26743259C8AD}" type="datetimeFigureOut">
              <a:rPr lang="fr-FR" smtClean="0"/>
              <a:t>16/06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71715-5524-4693-B87F-6DB42F4ED92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822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  <p:sp>
        <p:nvSpPr>
          <p:cNvPr id="7" name="Textfeld 1">
            <a:extLst>
              <a:ext uri="{FF2B5EF4-FFF2-40B4-BE49-F238E27FC236}">
                <a16:creationId xmlns:a16="http://schemas.microsoft.com/office/drawing/2014/main" id="{89A29F69-B16F-064F-BB1D-1244600631A6}"/>
              </a:ext>
            </a:extLst>
          </p:cNvPr>
          <p:cNvSpPr txBox="1"/>
          <p:nvPr userDrawn="1"/>
        </p:nvSpPr>
        <p:spPr>
          <a:xfrm>
            <a:off x="1343775" y="116660"/>
            <a:ext cx="2718000" cy="226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651"/>
              </a:lnSpc>
            </a:pPr>
            <a:r>
              <a:rPr lang="en-US" sz="1200" dirty="0">
                <a:solidFill>
                  <a:schemeClr val="bg1"/>
                </a:solidFill>
              </a:rPr>
              <a:t>2022-06-01 (JGU)</a:t>
            </a:r>
          </a:p>
        </p:txBody>
      </p:sp>
    </p:spTree>
    <p:extLst>
      <p:ext uri="{BB962C8B-B14F-4D97-AF65-F5344CB8AC3E}">
        <p14:creationId xmlns:p14="http://schemas.microsoft.com/office/powerpoint/2010/main" val="2658169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  <p:sp>
        <p:nvSpPr>
          <p:cNvPr id="7" name="Textfeld 1">
            <a:extLst>
              <a:ext uri="{FF2B5EF4-FFF2-40B4-BE49-F238E27FC236}">
                <a16:creationId xmlns:a16="http://schemas.microsoft.com/office/drawing/2014/main" id="{89A29F69-B16F-064F-BB1D-1244600631A6}"/>
              </a:ext>
            </a:extLst>
          </p:cNvPr>
          <p:cNvSpPr txBox="1"/>
          <p:nvPr userDrawn="1"/>
        </p:nvSpPr>
        <p:spPr>
          <a:xfrm>
            <a:off x="1343775" y="116660"/>
            <a:ext cx="2718000" cy="226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651"/>
              </a:lnSpc>
            </a:pPr>
            <a:r>
              <a:rPr lang="en-US" sz="1200" dirty="0">
                <a:solidFill>
                  <a:schemeClr val="bg1"/>
                </a:solidFill>
              </a:rPr>
              <a:t>2022-06-01 (JGU)</a:t>
            </a:r>
          </a:p>
        </p:txBody>
      </p:sp>
    </p:spTree>
    <p:extLst>
      <p:ext uri="{BB962C8B-B14F-4D97-AF65-F5344CB8AC3E}">
        <p14:creationId xmlns:p14="http://schemas.microsoft.com/office/powerpoint/2010/main" val="357987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4731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  <p:sp>
        <p:nvSpPr>
          <p:cNvPr id="7" name="Textfeld 8">
            <a:extLst>
              <a:ext uri="{FF2B5EF4-FFF2-40B4-BE49-F238E27FC236}">
                <a16:creationId xmlns:a16="http://schemas.microsoft.com/office/drawing/2014/main" id="{6C924F29-6AD4-4D03-A74A-FB515EA24FF8}"/>
              </a:ext>
            </a:extLst>
          </p:cNvPr>
          <p:cNvSpPr txBox="1"/>
          <p:nvPr userDrawn="1"/>
        </p:nvSpPr>
        <p:spPr>
          <a:xfrm>
            <a:off x="6249601" y="112528"/>
            <a:ext cx="5030975" cy="2267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r">
              <a:lnSpc>
                <a:spcPts val="1651"/>
              </a:lnSpc>
            </a:pPr>
            <a:r>
              <a:rPr lang="en-GB" sz="1200" dirty="0">
                <a:solidFill>
                  <a:schemeClr val="bg1"/>
                </a:solidFill>
              </a:rPr>
              <a:t>The SWELL Cavity R&amp;D program, 31/05/2022</a:t>
            </a:r>
            <a:endParaRPr lang="de-AT" sz="1200" i="1" dirty="0">
              <a:solidFill>
                <a:schemeClr val="bg1"/>
              </a:solidFill>
            </a:endParaRPr>
          </a:p>
        </p:txBody>
      </p:sp>
      <p:sp>
        <p:nvSpPr>
          <p:cNvPr id="8" name="Textfeld 10">
            <a:extLst>
              <a:ext uri="{FF2B5EF4-FFF2-40B4-BE49-F238E27FC236}">
                <a16:creationId xmlns:a16="http://schemas.microsoft.com/office/drawing/2014/main" id="{F05BE2AA-48C9-4FCB-A012-8E135BF8F224}"/>
              </a:ext>
            </a:extLst>
          </p:cNvPr>
          <p:cNvSpPr txBox="1"/>
          <p:nvPr userDrawn="1"/>
        </p:nvSpPr>
        <p:spPr>
          <a:xfrm>
            <a:off x="1343775" y="112527"/>
            <a:ext cx="3408077" cy="24413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ts val="1651"/>
              </a:lnSpc>
            </a:pPr>
            <a:r>
              <a:rPr lang="en-US" sz="1200" dirty="0">
                <a:solidFill>
                  <a:schemeClr val="bg1"/>
                </a:solidFill>
              </a:rPr>
              <a:t>FCC Week 2022</a:t>
            </a:r>
            <a:endParaRPr lang="de-AT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994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hf hdr="0" ftr="0" dt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74400" y="6553200"/>
            <a:ext cx="1117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effectLst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9B1099E-627F-6F44-8F3D-F0C10159656A}" type="slidenum">
              <a:rPr lang="en-US">
                <a:solidFill>
                  <a:srgbClr val="000000"/>
                </a:solidFill>
                <a:latin typeface="Comic Sans MS" charset="0"/>
                <a:ea typeface="ＭＳ Ｐゴシック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143339" y="6536378"/>
            <a:ext cx="1213794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prstClr val="black"/>
                </a:solidFill>
              </a:rPr>
              <a:t>M. Koratzinos </a:t>
            </a:r>
            <a:endParaRPr lang="en-US" sz="1600" dirty="0">
              <a:solidFill>
                <a:prstClr val="black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239350" y="6453336"/>
            <a:ext cx="1142526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27524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pitchFamily="-111" charset="-128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74400" y="6553200"/>
            <a:ext cx="1117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effectLst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9B1099E-627F-6F44-8F3D-F0C10159656A}" type="slidenum">
              <a:rPr lang="en-US">
                <a:solidFill>
                  <a:srgbClr val="000000"/>
                </a:solidFill>
                <a:latin typeface="Comic Sans MS" charset="0"/>
                <a:ea typeface="ＭＳ Ｐゴシック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 userDrawn="1"/>
        </p:nvSpPr>
        <p:spPr bwMode="auto">
          <a:xfrm>
            <a:off x="143339" y="6536378"/>
            <a:ext cx="658064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prstClr val="black"/>
                </a:solidFill>
              </a:rPr>
              <a:t>M. Koratzinos, IAS conference  on High</a:t>
            </a:r>
            <a:r>
              <a:rPr lang="en-US" sz="1200" baseline="0" dirty="0">
                <a:solidFill>
                  <a:prstClr val="black"/>
                </a:solidFill>
              </a:rPr>
              <a:t> Energy Physics </a:t>
            </a:r>
            <a:r>
              <a:rPr lang="en-US" sz="1200" dirty="0">
                <a:solidFill>
                  <a:prstClr val="black"/>
                </a:solidFill>
              </a:rPr>
              <a:t>at HKUST , 23-26 January 2017 </a:t>
            </a:r>
            <a:endParaRPr lang="en-US" sz="1600" dirty="0">
              <a:solidFill>
                <a:prstClr val="black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239350" y="6453336"/>
            <a:ext cx="1142526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3496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pitchFamily="-111" charset="-128"/>
          <a:cs typeface="ＭＳ Ｐゴシック" pitchFamily="-11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  <a:ea typeface="ＭＳ Ｐゴシック" pitchFamily="-111" charset="-128"/>
          <a:cs typeface="ＭＳ Ｐゴシック" pitchFamily="-111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0000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11" charset="-128"/>
          <a:cs typeface="ＭＳ Ｐゴシック" pitchFamily="-11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5FA7415-5972-43C8-8CE9-FFE3FD310C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noProof="0" dirty="0"/>
              <a:t>Add Title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4555103-0B7D-47E0-BAB5-A777A3473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0400" y="2327249"/>
            <a:ext cx="11017800" cy="366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9180CF0C-837C-4BFD-ADEC-CF0F22B3929F}"/>
              </a:ext>
            </a:extLst>
          </p:cNvPr>
          <p:cNvSpPr/>
          <p:nvPr userDrawn="1"/>
        </p:nvSpPr>
        <p:spPr>
          <a:xfrm>
            <a:off x="0" y="0"/>
            <a:ext cx="12192000" cy="480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675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45E14-11AD-4136-88E8-CBEC7C0819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r">
              <a:lnSpc>
                <a:spcPts val="1651"/>
              </a:lnSpc>
              <a:defRPr sz="1067">
                <a:solidFill>
                  <a:schemeClr val="bg1"/>
                </a:solidFill>
              </a:defRPr>
            </a:lvl1pPr>
          </a:lstStyle>
          <a:p>
            <a:fld id="{88A1DFE4-5FC5-43BD-BB7E-75EAD82B965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15072D71-1E30-4F23-8B4C-14B3F8F7893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629" y="120000"/>
            <a:ext cx="597087" cy="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34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377" rtl="0" eaLnBrk="1" latinLnBrk="0" hangingPunct="1">
        <a:lnSpc>
          <a:spcPts val="4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23992" indent="-323992" algn="l" defTabSz="914377" rtl="0" eaLnBrk="1" latinLnBrk="0" hangingPunct="1">
        <a:lnSpc>
          <a:spcPts val="1851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647984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71976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95968" indent="-323992" algn="l" defTabSz="914377" rtl="0" eaLnBrk="1" latinLnBrk="0" hangingPunct="1">
        <a:lnSpc>
          <a:spcPts val="1851"/>
        </a:lnSpc>
        <a:spcBef>
          <a:spcPts val="0"/>
        </a:spcBef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3117">
          <p15:clr>
            <a:srgbClr val="F26B43"/>
          </p15:clr>
        </p15:guide>
        <p15:guide id="3" pos="90">
          <p15:clr>
            <a:srgbClr val="F26B43"/>
          </p15:clr>
        </p15:guide>
        <p15:guide id="4" pos="294">
          <p15:clr>
            <a:srgbClr val="F26B43"/>
          </p15:clr>
        </p15:guide>
        <p15:guide id="5" pos="1009">
          <p15:clr>
            <a:srgbClr val="F26B43"/>
          </p15:clr>
        </p15:guide>
        <p15:guide id="6" pos="1196">
          <p15:clr>
            <a:srgbClr val="F26B43"/>
          </p15:clr>
        </p15:guide>
        <p15:guide id="7" pos="5670">
          <p15:clr>
            <a:srgbClr val="F26B43"/>
          </p15:clr>
        </p15:guide>
        <p15:guide id="8" pos="5466">
          <p15:clr>
            <a:srgbClr val="F26B43"/>
          </p15:clr>
        </p15:guide>
        <p15:guide id="9" pos="2081">
          <p15:clr>
            <a:srgbClr val="F26B43"/>
          </p15:clr>
        </p15:guide>
        <p15:guide id="10" pos="1893">
          <p15:clr>
            <a:srgbClr val="F26B43"/>
          </p15:clr>
        </p15:guide>
        <p15:guide id="12" pos="2973">
          <p15:clr>
            <a:srgbClr val="F26B43"/>
          </p15:clr>
        </p15:guide>
        <p15:guide id="13" pos="2787">
          <p15:clr>
            <a:srgbClr val="F26B43"/>
          </p15:clr>
        </p15:guide>
        <p15:guide id="14" pos="4751">
          <p15:clr>
            <a:srgbClr val="F26B43"/>
          </p15:clr>
        </p15:guide>
        <p15:guide id="15" pos="4564">
          <p15:clr>
            <a:srgbClr val="F26B43"/>
          </p15:clr>
        </p15:guide>
        <p15:guide id="16" pos="3867">
          <p15:clr>
            <a:srgbClr val="F26B43"/>
          </p15:clr>
        </p15:guide>
        <p15:guide id="17" pos="3680">
          <p15:clr>
            <a:srgbClr val="F26B43"/>
          </p15:clr>
        </p15:guide>
        <p15:guide id="19" orient="horz" pos="123">
          <p15:clr>
            <a:srgbClr val="F26B43"/>
          </p15:clr>
        </p15:guide>
        <p15:guide id="21" orient="horz" pos="200">
          <p15:clr>
            <a:srgbClr val="F26B43"/>
          </p15:clr>
        </p15:guide>
        <p15:guide id="23" orient="horz" pos="387">
          <p15:clr>
            <a:srgbClr val="F26B43"/>
          </p15:clr>
        </p15:guide>
        <p15:guide id="24" orient="horz" pos="2819">
          <p15:clr>
            <a:srgbClr val="F26B43"/>
          </p15:clr>
        </p15:guide>
        <p15:guide id="25" orient="horz" pos="2938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609600" y="-3791"/>
            <a:ext cx="10969139" cy="940443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noProof="0" dirty="0"/>
              <a:t>Click to edit Master title style</a:t>
            </a:r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609600" y="957482"/>
            <a:ext cx="10969139" cy="503554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lang="en-US" noProof="0" dirty="0"/>
              <a:t>Click to edit Master text styles</a:t>
            </a:r>
          </a:p>
          <a:p>
            <a:pPr lvl="1" eaLnBrk="1" latinLnBrk="0" hangingPunct="1"/>
            <a:r>
              <a:rPr lang="en-US" noProof="0" dirty="0"/>
              <a:t>Second level</a:t>
            </a:r>
          </a:p>
          <a:p>
            <a:pPr lvl="2" eaLnBrk="1" latinLnBrk="0" hangingPunct="1"/>
            <a:r>
              <a:rPr lang="en-US" noProof="0" dirty="0"/>
              <a:t>Third level</a:t>
            </a:r>
          </a:p>
          <a:p>
            <a:pPr lvl="3" eaLnBrk="1" latinLnBrk="0" hangingPunct="1"/>
            <a:r>
              <a:rPr lang="en-US" noProof="0" dirty="0"/>
              <a:t>Fourth level</a:t>
            </a:r>
          </a:p>
          <a:p>
            <a:pPr lvl="4" eaLnBrk="1" latinLnBrk="0" hangingPunct="1"/>
            <a:r>
              <a:rPr lang="en-US" noProof="0" dirty="0"/>
              <a:t>Fifth level</a:t>
            </a:r>
          </a:p>
          <a:p>
            <a:pPr lvl="4" eaLnBrk="1" latinLnBrk="0" hangingPunct="1"/>
            <a:endParaRPr kumimoji="0" lang="en-US" noProof="0" dirty="0"/>
          </a:p>
        </p:txBody>
      </p:sp>
      <p:pic>
        <p:nvPicPr>
          <p:cNvPr id="5" name="Image 4" descr="bande-01.eps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57663"/>
            <a:ext cx="12192000" cy="7072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0CD024-1C9C-3044-88BC-36D90521D20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/>
          <a:srcRect b="36557"/>
          <a:stretch/>
        </p:blipFill>
        <p:spPr bwMode="auto">
          <a:xfrm>
            <a:off x="1039683" y="6253535"/>
            <a:ext cx="991891" cy="5424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224A05-AB28-3F4B-90D2-D414F6B8D8E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2"/>
          <a:srcRect t="62024"/>
          <a:stretch/>
        </p:blipFill>
        <p:spPr bwMode="auto">
          <a:xfrm>
            <a:off x="1975633" y="6356350"/>
            <a:ext cx="991891" cy="324713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AA3A0C1-633D-FE44-9809-278D94FF6BE9}"/>
              </a:ext>
            </a:extLst>
          </p:cNvPr>
          <p:cNvCxnSpPr/>
          <p:nvPr userDrawn="1"/>
        </p:nvCxnSpPr>
        <p:spPr>
          <a:xfrm>
            <a:off x="979775" y="6199323"/>
            <a:ext cx="0" cy="596685"/>
          </a:xfrm>
          <a:prstGeom prst="line">
            <a:avLst/>
          </a:prstGeom>
          <a:ln w="9525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E7FC2D41-FBBA-62EC-AE1D-9928469287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A. Siemko   30.05.2022</a:t>
            </a:r>
          </a:p>
        </p:txBody>
      </p:sp>
      <p:sp>
        <p:nvSpPr>
          <p:cNvPr id="13" name="Footer Placeholder 2">
            <a:extLst>
              <a:ext uri="{FF2B5EF4-FFF2-40B4-BE49-F238E27FC236}">
                <a16:creationId xmlns:a16="http://schemas.microsoft.com/office/drawing/2014/main" id="{2B8BC4D5-99AA-1084-1BC9-A6CF608B7D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FCC Week 2022</a:t>
            </a:r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BE871D77-4A04-CCF1-CF2A-4A663AEA07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341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9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3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4.xml"/><Relationship Id="rId6" Type="http://schemas.openxmlformats.org/officeDocument/2006/relationships/image" Target="../media/image80.png"/><Relationship Id="rId5" Type="http://schemas.openxmlformats.org/officeDocument/2006/relationships/image" Target="../media/image79.emf"/><Relationship Id="rId4" Type="http://schemas.openxmlformats.org/officeDocument/2006/relationships/image" Target="../media/image78.emf"/><Relationship Id="rId9" Type="http://schemas.openxmlformats.org/officeDocument/2006/relationships/image" Target="../media/image8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2.xml"/><Relationship Id="rId6" Type="http://schemas.openxmlformats.org/officeDocument/2006/relationships/image" Target="../media/image85.emf"/><Relationship Id="rId5" Type="http://schemas.openxmlformats.org/officeDocument/2006/relationships/image" Target="../media/image84.png"/><Relationship Id="rId4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9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hyperlink" Target="https://inspirehep.net/literature/1620390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9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10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1.xml"/><Relationship Id="rId4" Type="http://schemas.openxmlformats.org/officeDocument/2006/relationships/image" Target="../media/image10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7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7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indico.cern.ch/event/1064327/" TargetMode="External"/><Relationship Id="rId3" Type="http://schemas.openxmlformats.org/officeDocument/2006/relationships/image" Target="../media/image36.jpg"/><Relationship Id="rId7" Type="http://schemas.openxmlformats.org/officeDocument/2006/relationships/image" Target="../media/image40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openxmlformats.org/officeDocument/2006/relationships/image" Target="../media/image38.jpg"/><Relationship Id="rId4" Type="http://schemas.openxmlformats.org/officeDocument/2006/relationships/image" Target="../media/image37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7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107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1.xml"/><Relationship Id="rId5" Type="http://schemas.openxmlformats.org/officeDocument/2006/relationships/image" Target="../media/image220.png"/><Relationship Id="rId10" Type="http://schemas.openxmlformats.org/officeDocument/2006/relationships/image" Target="../media/image109.emf"/><Relationship Id="rId4" Type="http://schemas.openxmlformats.org/officeDocument/2006/relationships/image" Target="../media/image210.png"/><Relationship Id="rId9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1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1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9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jpg"/><Relationship Id="rId7" Type="http://schemas.openxmlformats.org/officeDocument/2006/relationships/image" Target="../media/image131.jpe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jpeg"/><Relationship Id="rId5" Type="http://schemas.openxmlformats.org/officeDocument/2006/relationships/image" Target="../media/image129.png"/><Relationship Id="rId10" Type="http://schemas.openxmlformats.org/officeDocument/2006/relationships/image" Target="../media/image120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9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3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201.07895v3" TargetMode="External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0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4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60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6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60.xml"/><Relationship Id="rId6" Type="http://schemas.openxmlformats.org/officeDocument/2006/relationships/image" Target="../media/image162.sv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091" y="0"/>
            <a:ext cx="12324891" cy="6858000"/>
          </a:xfrm>
          <a:prstGeom prst="rect">
            <a:avLst/>
          </a:prstGeom>
        </p:spPr>
      </p:pic>
      <p:sp>
        <p:nvSpPr>
          <p:cNvPr id="43" name="Arc 42"/>
          <p:cNvSpPr/>
          <p:nvPr/>
        </p:nvSpPr>
        <p:spPr>
          <a:xfrm rot="10800000">
            <a:off x="-936857" y="4084229"/>
            <a:ext cx="7616671" cy="1350615"/>
          </a:xfrm>
          <a:prstGeom prst="arc">
            <a:avLst>
              <a:gd name="adj1" fmla="val 413169"/>
              <a:gd name="adj2" fmla="val 11745777"/>
            </a:avLst>
          </a:prstGeom>
          <a:ln w="57150" cap="rnd" cmpd="sng">
            <a:solidFill>
              <a:srgbClr val="99FFCC"/>
            </a:solidFill>
            <a:prstDash val="solid"/>
            <a:headEnd type="none"/>
            <a:tailEnd type="non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48362" y="5747864"/>
            <a:ext cx="13436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oto: J. Wenninger</a:t>
            </a:r>
            <a:endParaRPr kumimoji="0" lang="en-GB" sz="10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2320446" y="4132382"/>
            <a:ext cx="3876947" cy="612100"/>
          </a:xfrm>
          <a:prstGeom prst="ellipse">
            <a:avLst/>
          </a:prstGeom>
          <a:noFill/>
          <a:ln w="5715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97392" y="4215129"/>
            <a:ext cx="512901" cy="106452"/>
          </a:xfrm>
          <a:prstGeom prst="ellipse">
            <a:avLst/>
          </a:prstGeom>
          <a:noFill/>
          <a:ln w="57150" cap="flat" cmpd="sng" algn="ctr">
            <a:solidFill>
              <a:srgbClr val="33FF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Arc 22"/>
          <p:cNvSpPr/>
          <p:nvPr/>
        </p:nvSpPr>
        <p:spPr>
          <a:xfrm>
            <a:off x="2542180" y="2986995"/>
            <a:ext cx="13544036" cy="1624604"/>
          </a:xfrm>
          <a:prstGeom prst="arc">
            <a:avLst>
              <a:gd name="adj1" fmla="val 776254"/>
              <a:gd name="adj2" fmla="val 11036784"/>
            </a:avLst>
          </a:prstGeom>
          <a:ln w="57150" cap="rnd" cmpd="sng">
            <a:solidFill>
              <a:srgbClr val="800000"/>
            </a:solidFill>
            <a:prstDash val="sysDash"/>
            <a:headEnd type="none"/>
            <a:tailEnd type="none"/>
          </a:ln>
          <a:effectLst>
            <a:glow rad="101600">
              <a:srgbClr val="FFCCFF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Arc 24"/>
          <p:cNvSpPr/>
          <p:nvPr/>
        </p:nvSpPr>
        <p:spPr>
          <a:xfrm rot="10800000">
            <a:off x="-906377" y="4092453"/>
            <a:ext cx="7616671" cy="1350615"/>
          </a:xfrm>
          <a:prstGeom prst="arc">
            <a:avLst>
              <a:gd name="adj1" fmla="val 413169"/>
              <a:gd name="adj2" fmla="val 11745777"/>
            </a:avLst>
          </a:prstGeom>
          <a:ln w="57150" cap="rnd" cmpd="sng">
            <a:solidFill>
              <a:srgbClr val="FF0000"/>
            </a:solidFill>
            <a:prstDash val="sysDash"/>
            <a:headEnd type="none"/>
            <a:tailEnd type="none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000082" y="4747472"/>
            <a:ext cx="878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CC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98324" y="4090748"/>
            <a:ext cx="651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33743" y="4741846"/>
            <a:ext cx="887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PS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2603" y="3741747"/>
            <a:ext cx="921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HC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15636" y="1752492"/>
            <a:ext cx="7363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20000"/>
                    <a:lumOff val="8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. Koratzinos</a:t>
            </a:r>
            <a:endParaRPr kumimoji="0" lang="en-GB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4042" y="14836"/>
            <a:ext cx="2392605" cy="1595069"/>
          </a:xfrm>
          <a:prstGeom prst="rect">
            <a:avLst/>
          </a:prstGeom>
        </p:spPr>
      </p:pic>
      <p:pic>
        <p:nvPicPr>
          <p:cNvPr id="38" name="Picture 2" descr="\\cern.ch\dfs\Users\m\mike\Documents\MyDocs\LEP3\poster FCC kickoff\CERN-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86"/>
            <a:ext cx="1873718" cy="1870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1478502" y="111947"/>
            <a:ext cx="94377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</a:t>
            </a:r>
            <a:r>
              <a:rPr lang="en-GB" sz="4800" b="1" dirty="0">
                <a:solidFill>
                  <a:srgbClr val="FFFF00"/>
                </a:solidFill>
                <a:latin typeface="Calibri" panose="020F0502020204030204"/>
              </a:rPr>
              <a:t> </a:t>
            </a:r>
          </a:p>
          <a:p>
            <a:pPr lvl="0" algn="ctr">
              <a:defRPr/>
            </a:pPr>
            <a:r>
              <a:rPr lang="en-GB" sz="4000" b="1" dirty="0">
                <a:solidFill>
                  <a:srgbClr val="FFFF00"/>
                </a:solidFill>
              </a:rPr>
              <a:t>Accelerator and Detector Aspects</a:t>
            </a:r>
            <a:endParaRPr kumimoji="0" lang="en-GB" sz="4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87686" y="2389310"/>
            <a:ext cx="28595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17 June 2022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5F1A336-C34A-4EB8-BD0C-AF4A1191508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07691"/>
            <a:ext cx="3886200" cy="13137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C3AE993-B16C-40F4-969C-E10E13D421E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24578"/>
          <a:stretch/>
        </p:blipFill>
        <p:spPr>
          <a:xfrm>
            <a:off x="4783100" y="6125105"/>
            <a:ext cx="7505700" cy="736873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1807F2B-70F2-4C29-A2BD-719870A0E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D6D81D-7711-4428-A924-34069DFDA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54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60401" y="126621"/>
            <a:ext cx="385972" cy="226761"/>
          </a:xfrm>
        </p:spPr>
        <p:txBody>
          <a:bodyPr vert="horz" wrap="none" lIns="121920" tIns="60960" rIns="121920" bIns="60960" rtlCol="0" anchor="ctr">
            <a:normAutofit fontScale="25000" lnSpcReduction="20000"/>
          </a:bodyPr>
          <a:lstStyle/>
          <a:p>
            <a:pPr defTabSz="914280">
              <a:spcAft>
                <a:spcPts val="800"/>
              </a:spcAft>
            </a:pPr>
            <a:fld id="{88A1DFE4-5FC5-43BD-BB7E-75EAD82B965F}" type="slidenum">
              <a:rPr lang="en-US" sz="267">
                <a:solidFill>
                  <a:srgbClr val="FFFFFF"/>
                </a:solidFill>
                <a:latin typeface="Arial"/>
              </a:rPr>
              <a:pPr defTabSz="914280">
                <a:spcAft>
                  <a:spcPts val="800"/>
                </a:spcAft>
              </a:pPr>
              <a:t>10</a:t>
            </a:fld>
            <a:endParaRPr lang="en-US" sz="267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91E67B1-81E4-4524-B203-EB471853D1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7400" y="1772165"/>
            <a:ext cx="5828101" cy="3865080"/>
          </a:xfrm>
          <a:prstGeom prst="rect">
            <a:avLst/>
          </a:prstGeom>
          <a:noFill/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400" y="770400"/>
            <a:ext cx="11017800" cy="1072088"/>
          </a:xfrm>
        </p:spPr>
        <p:txBody>
          <a:bodyPr vert="horz" lIns="121920" tIns="60960" rIns="121920" bIns="60960" rtlCol="0" anchor="t" anchorCtr="0">
            <a:normAutofit/>
          </a:bodyPr>
          <a:lstStyle/>
          <a:p>
            <a:r>
              <a:rPr lang="en-US" dirty="0"/>
              <a:t>FCC-</a:t>
            </a:r>
            <a:r>
              <a:rPr lang="en-US"/>
              <a:t>ee</a:t>
            </a:r>
            <a:r>
              <a:rPr lang="en-US" dirty="0"/>
              <a:t> Luminosity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86A94C-AEDB-4EE3-A518-660F2AA2DA46}"/>
              </a:ext>
            </a:extLst>
          </p:cNvPr>
          <p:cNvSpPr/>
          <p:nvPr/>
        </p:nvSpPr>
        <p:spPr>
          <a:xfrm>
            <a:off x="6684499" y="1316765"/>
            <a:ext cx="5364163" cy="455400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7">
              <a:lnSpc>
                <a:spcPts val="1351"/>
              </a:lnSpc>
              <a:spcAft>
                <a:spcPts val="800"/>
              </a:spcAft>
              <a:defRPr/>
            </a:pPr>
            <a:r>
              <a:rPr lang="en-US" sz="2133" b="1" dirty="0">
                <a:solidFill>
                  <a:srgbClr val="0F124A"/>
                </a:solidFill>
                <a:latin typeface="Arial"/>
              </a:rPr>
              <a:t>Luminosity vs. electricity consumption</a:t>
            </a:r>
            <a:endParaRPr lang="en-GB" sz="2133" dirty="0">
              <a:solidFill>
                <a:srgbClr val="0F124A"/>
              </a:solidFill>
              <a:latin typeface="Arial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CC4332D-3617-43D0-A5E1-282722EB5CEC}"/>
              </a:ext>
            </a:extLst>
          </p:cNvPr>
          <p:cNvSpPr/>
          <p:nvPr/>
        </p:nvSpPr>
        <p:spPr>
          <a:xfrm>
            <a:off x="6384031" y="5829267"/>
            <a:ext cx="5662340" cy="666977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189">
              <a:defRPr/>
            </a:pPr>
            <a:r>
              <a:rPr lang="en-US" sz="1867" b="1" dirty="0">
                <a:solidFill>
                  <a:srgbClr val="FFFFFF"/>
                </a:solidFill>
                <a:latin typeface="Arial"/>
              </a:rPr>
              <a:t>Highest </a:t>
            </a:r>
            <a:r>
              <a:rPr lang="en-US" sz="1867" b="1" dirty="0" err="1">
                <a:solidFill>
                  <a:srgbClr val="FFFFFF"/>
                </a:solidFill>
                <a:latin typeface="Arial"/>
              </a:rPr>
              <a:t>lumi</a:t>
            </a:r>
            <a:r>
              <a:rPr lang="en-US" sz="1867" b="1" dirty="0">
                <a:solidFill>
                  <a:srgbClr val="FFFFFF"/>
                </a:solidFill>
                <a:latin typeface="Arial"/>
              </a:rPr>
              <a:t> per AC site power of all proposals</a:t>
            </a:r>
            <a:endParaRPr lang="en-GB" sz="1867" b="1" dirty="0">
              <a:solidFill>
                <a:srgbClr val="FFFFFF"/>
              </a:solidFill>
              <a:latin typeface="Arial"/>
            </a:endParaRPr>
          </a:p>
          <a:p>
            <a:pPr defTabSz="457189">
              <a:defRPr/>
            </a:pPr>
            <a:r>
              <a:rPr lang="en-GB" sz="1867" b="1" dirty="0">
                <a:solidFill>
                  <a:srgbClr val="FFFFFF"/>
                </a:solidFill>
                <a:latin typeface="Arial"/>
              </a:rPr>
              <a:t>Electricity cost ~200 CHF per Higgs boson</a:t>
            </a:r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9DBC366B-4628-48ED-93ED-CD979CD368FF}"/>
              </a:ext>
            </a:extLst>
          </p:cNvPr>
          <p:cNvSpPr txBox="1">
            <a:spLocks/>
          </p:cNvSpPr>
          <p:nvPr/>
        </p:nvSpPr>
        <p:spPr>
          <a:xfrm>
            <a:off x="292442" y="1544465"/>
            <a:ext cx="5750349" cy="4932530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685800" rtl="0" eaLnBrk="1" latinLnBrk="0" hangingPunct="1">
              <a:lnSpc>
                <a:spcPts val="1388"/>
              </a:lnSpc>
              <a:spcBef>
                <a:spcPts val="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43000" indent="-243000" algn="l" defTabSz="685800" rtl="0" eaLnBrk="1" latinLnBrk="0" hangingPunct="1">
              <a:lnSpc>
                <a:spcPts val="1388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6000" indent="-243000" algn="l" defTabSz="685800" rtl="0" eaLnBrk="1" latinLnBrk="0" hangingPunct="1">
              <a:lnSpc>
                <a:spcPts val="1388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9000" indent="-243000" algn="l" defTabSz="685800" rtl="0" eaLnBrk="1" latinLnBrk="0" hangingPunct="1">
              <a:lnSpc>
                <a:spcPts val="1388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2000" indent="-243000" algn="l" defTabSz="685800" rtl="0" eaLnBrk="1" latinLnBrk="0" hangingPunct="1">
              <a:lnSpc>
                <a:spcPts val="1388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</a:rPr>
              <a:t>FCC-</a:t>
            </a:r>
            <a:r>
              <a:rPr lang="en-US" sz="3200" b="1" dirty="0" err="1">
                <a:solidFill>
                  <a:srgbClr val="115CA9"/>
                </a:solidFill>
                <a:latin typeface="Calibri"/>
              </a:rPr>
              <a:t>ee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efficient </a:t>
            </a:r>
            <a:r>
              <a:rPr lang="en-US" sz="3200" b="1" dirty="0">
                <a:solidFill>
                  <a:srgbClr val="115CA9"/>
                </a:solidFill>
                <a:latin typeface="Lucida Calligraphy" panose="03010101010101010101" pitchFamily="66" charset="0"/>
              </a:rPr>
              <a:t>L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from Z to 𝑡𝑡 ̅  </a:t>
            </a:r>
          </a:p>
          <a:p>
            <a:pPr marL="781180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/>
              </a:rPr>
              <a:t>Thanks  to twin-aperture magnets, SRF, efficient RF power, top-off injection</a:t>
            </a:r>
          </a:p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</a:rPr>
              <a:t>Accumulate &gt;2.5 ab</a:t>
            </a:r>
            <a:r>
              <a:rPr lang="en-US" sz="3200" b="1" baseline="30000" dirty="0">
                <a:solidFill>
                  <a:srgbClr val="115CA9"/>
                </a:solidFill>
                <a:latin typeface="Calibri"/>
              </a:rPr>
              <a:t>-1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with ~0.5x10</a:t>
            </a:r>
            <a:r>
              <a:rPr lang="en-US" sz="3200" b="1" baseline="30000" dirty="0">
                <a:solidFill>
                  <a:srgbClr val="115CA9"/>
                </a:solidFill>
                <a:latin typeface="Calibri"/>
              </a:rPr>
              <a:t>6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H produced per IP</a:t>
            </a:r>
          </a:p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</a:rPr>
              <a:t>Accumulate &gt;75 ab</a:t>
            </a:r>
            <a:r>
              <a:rPr lang="en-US" sz="3200" b="1" baseline="30000" dirty="0">
                <a:solidFill>
                  <a:srgbClr val="115CA9"/>
                </a:solidFill>
                <a:latin typeface="Calibri"/>
              </a:rPr>
              <a:t>-1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with ~2x10</a:t>
            </a:r>
            <a:r>
              <a:rPr lang="en-US" sz="3200" b="1" baseline="30000" dirty="0">
                <a:solidFill>
                  <a:srgbClr val="115CA9"/>
                </a:solidFill>
                <a:latin typeface="Calibri"/>
              </a:rPr>
              <a:t>12</a:t>
            </a:r>
            <a:r>
              <a:rPr lang="en-US" sz="3200" b="1" dirty="0">
                <a:solidFill>
                  <a:srgbClr val="115CA9"/>
                </a:solidFill>
                <a:latin typeface="Calibri"/>
              </a:rPr>
              <a:t> Z produced per IP</a:t>
            </a:r>
          </a:p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</a:rPr>
              <a:t>Run plan naturally starts at Z but is under discussion</a:t>
            </a:r>
            <a:endParaRPr lang="en-US" sz="2667" dirty="0">
              <a:solidFill>
                <a:srgbClr val="0F124A"/>
              </a:solidFill>
              <a:latin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029A37-14B0-4EDC-8912-27E39A66C7EA}"/>
              </a:ext>
            </a:extLst>
          </p:cNvPr>
          <p:cNvSpPr txBox="1"/>
          <p:nvPr/>
        </p:nvSpPr>
        <p:spPr>
          <a:xfrm>
            <a:off x="4165433" y="6438955"/>
            <a:ext cx="230755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or Raubenheimer</a:t>
            </a:r>
          </a:p>
        </p:txBody>
      </p:sp>
    </p:spTree>
    <p:extLst>
      <p:ext uri="{BB962C8B-B14F-4D97-AF65-F5344CB8AC3E}">
        <p14:creationId xmlns:p14="http://schemas.microsoft.com/office/powerpoint/2010/main" val="35991420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1060" y="1825625"/>
            <a:ext cx="2872740" cy="4351338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     </a:t>
            </a:r>
            <a:r>
              <a:rPr kumimoji="0" lang="en-GB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CC study: CDR released on 15 January 2019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52" y="84883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345" r="3309"/>
          <a:stretch/>
        </p:blipFill>
        <p:spPr>
          <a:xfrm>
            <a:off x="0" y="995412"/>
            <a:ext cx="12196482" cy="5931316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285007" y="3433763"/>
            <a:ext cx="1995057" cy="971982"/>
          </a:xfrm>
          <a:prstGeom prst="roundRect">
            <a:avLst/>
          </a:prstGeom>
          <a:noFill/>
          <a:ln w="762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B0F0"/>
                </a:solidFill>
              </a:rPr>
              <a:t>10-page documents</a:t>
            </a:r>
            <a:endParaRPr lang="en-GB" sz="2800" b="1" dirty="0">
              <a:solidFill>
                <a:srgbClr val="00B0F0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366534" y="3716977"/>
            <a:ext cx="344384" cy="3918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968587" y="4346370"/>
            <a:ext cx="3000586" cy="665019"/>
          </a:xfrm>
          <a:prstGeom prst="roundRect">
            <a:avLst/>
          </a:prstGeom>
          <a:noFill/>
          <a:ln w="76200"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4710844" y="6604734"/>
            <a:ext cx="4114800" cy="365125"/>
          </a:xfrm>
        </p:spPr>
        <p:txBody>
          <a:bodyPr/>
          <a:lstStyle/>
          <a:p>
            <a:r>
              <a:rPr lang="pt-BR">
                <a:solidFill>
                  <a:schemeClr val="bg1">
                    <a:lumMod val="65000"/>
                  </a:schemeClr>
                </a:solidFill>
              </a:rPr>
              <a:t>M. Koratzinos</a:t>
            </a:r>
            <a:endParaRPr lang="en-GB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4100A-E962-4EDC-8177-67B64A99A009}" type="slidenum">
              <a:rPr lang="en-GB" smtClean="0"/>
              <a:t>11</a:t>
            </a:fld>
            <a:endParaRPr lang="en-GB"/>
          </a:p>
        </p:txBody>
      </p:sp>
      <p:sp>
        <p:nvSpPr>
          <p:cNvPr id="11" name="Rounded Rectangle 10"/>
          <p:cNvSpPr/>
          <p:nvPr/>
        </p:nvSpPr>
        <p:spPr>
          <a:xfrm>
            <a:off x="9780084" y="1517533"/>
            <a:ext cx="1995057" cy="971982"/>
          </a:xfrm>
          <a:prstGeom prst="roundRect">
            <a:avLst/>
          </a:prstGeom>
          <a:noFill/>
          <a:ln w="76200">
            <a:solidFill>
              <a:srgbClr val="99FF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99FFCC"/>
                </a:solidFill>
              </a:rPr>
              <a:t>Four CDR volumes</a:t>
            </a:r>
            <a:endParaRPr lang="en-GB" sz="2800" b="1" dirty="0">
              <a:solidFill>
                <a:srgbClr val="99FFCC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 flipH="1">
            <a:off x="9334423" y="1838554"/>
            <a:ext cx="344384" cy="391885"/>
          </a:xfrm>
          <a:prstGeom prst="rightArrow">
            <a:avLst/>
          </a:prstGeom>
          <a:solidFill>
            <a:srgbClr val="99FFCC"/>
          </a:solidFill>
          <a:ln>
            <a:solidFill>
              <a:srgbClr val="99FF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12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1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33E1F-285F-43C8-B3E3-AE9717C84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cement studi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7413E7-9A72-46EE-932D-0830C65AF8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739F18-3AB0-47F9-A93E-085250238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9B7139-51DF-42AF-8E20-EEA2B64D4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2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3B4F4-5ED9-42DF-AC72-CAE02BA81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49324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New layout for the tunnel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AA93F8-6A9D-4FB2-8128-3F033F3B23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038" y="1246273"/>
            <a:ext cx="7038975" cy="4351338"/>
          </a:xfrm>
        </p:spPr>
        <p:txBody>
          <a:bodyPr/>
          <a:lstStyle/>
          <a:p>
            <a:r>
              <a:rPr lang="en-US" dirty="0"/>
              <a:t>He old (CDR) layout suffered a series of drawbacks</a:t>
            </a:r>
          </a:p>
          <a:p>
            <a:r>
              <a:rPr lang="en-US" dirty="0"/>
              <a:t>The new layout </a:t>
            </a:r>
          </a:p>
          <a:p>
            <a:pPr lvl="1"/>
            <a:r>
              <a:rPr lang="en-US" dirty="0"/>
              <a:t>allows for 4 experiments</a:t>
            </a:r>
          </a:p>
          <a:p>
            <a:pPr lvl="1"/>
            <a:r>
              <a:rPr lang="en-US" dirty="0"/>
              <a:t>Has four-fold symmetry</a:t>
            </a:r>
          </a:p>
          <a:p>
            <a:pPr lvl="1"/>
            <a:r>
              <a:rPr lang="en-US" dirty="0"/>
              <a:t>Is compatible with the terrain constraints</a:t>
            </a:r>
          </a:p>
          <a:p>
            <a:pPr lvl="1"/>
            <a:r>
              <a:rPr lang="en-US" dirty="0"/>
              <a:t>Is smaller</a:t>
            </a:r>
          </a:p>
          <a:p>
            <a:r>
              <a:rPr lang="en-US" dirty="0"/>
              <a:t>Many different possibilities studied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6C8A92-E919-4835-A304-3C3284A65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C57EAA-D7F9-4B69-8D01-925DE2097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100 scenarios développés entre 2014 et 2021.">
            <a:extLst>
              <a:ext uri="{FF2B5EF4-FFF2-40B4-BE49-F238E27FC236}">
                <a16:creationId xmlns:a16="http://schemas.microsoft.com/office/drawing/2014/main" id="{5405C703-D54C-4229-B5F6-F13060F0153A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" r="4940"/>
          <a:stretch/>
        </p:blipFill>
        <p:spPr>
          <a:xfrm>
            <a:off x="6985738" y="1246273"/>
            <a:ext cx="5206262" cy="534698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E131F61-9A1C-49E2-B577-D9A1B62C87C7}"/>
              </a:ext>
            </a:extLst>
          </p:cNvPr>
          <p:cNvSpPr txBox="1"/>
          <p:nvPr/>
        </p:nvSpPr>
        <p:spPr>
          <a:xfrm>
            <a:off x="595331" y="4850596"/>
            <a:ext cx="6095114" cy="954107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GB" sz="2800" b="1" dirty="0"/>
              <a:t>New circumference</a:t>
            </a:r>
            <a:r>
              <a:rPr lang="en-GB" sz="2800" dirty="0"/>
              <a:t>: 	91,174.1 m </a:t>
            </a:r>
          </a:p>
          <a:p>
            <a:r>
              <a:rPr lang="en-GB" sz="2800" dirty="0"/>
              <a:t>                           (</a:t>
            </a:r>
            <a:r>
              <a:rPr lang="en-GB" sz="2800" dirty="0" err="1"/>
              <a:t>cf</a:t>
            </a:r>
            <a:r>
              <a:rPr lang="en-GB" sz="2800" dirty="0"/>
              <a:t>   </a:t>
            </a:r>
            <a:r>
              <a:rPr lang="en-GB" sz="2800" dirty="0" err="1"/>
              <a:t>M</a:t>
            </a:r>
            <a:r>
              <a:rPr lang="en-GB" sz="2800" baseline="-25000" dirty="0" err="1"/>
              <a:t>z</a:t>
            </a:r>
            <a:r>
              <a:rPr lang="en-GB" sz="2800" dirty="0"/>
              <a:t>  =  </a:t>
            </a:r>
            <a:r>
              <a:rPr lang="en-GB" sz="2800" i="0" dirty="0"/>
              <a:t>91,188 </a:t>
            </a:r>
            <a:r>
              <a:rPr lang="en-GB" sz="2800" dirty="0"/>
              <a:t>M</a:t>
            </a:r>
            <a:r>
              <a:rPr lang="en-GB" sz="2800" i="0" dirty="0"/>
              <a:t>eV  )</a:t>
            </a:r>
            <a:endParaRPr lang="en-GB" sz="2800" i="0" baseline="30000" dirty="0"/>
          </a:p>
        </p:txBody>
      </p:sp>
    </p:spTree>
    <p:extLst>
      <p:ext uri="{BB962C8B-B14F-4D97-AF65-F5344CB8AC3E}">
        <p14:creationId xmlns:p14="http://schemas.microsoft.com/office/powerpoint/2010/main" val="773893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4EFCEF-33ED-51E3-8B62-15BCA06122B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306595" y="1526073"/>
            <a:ext cx="5667331" cy="4885095"/>
          </a:xfrm>
        </p:spPr>
        <p:txBody>
          <a:bodyPr/>
          <a:lstStyle/>
          <a:p>
            <a:r>
              <a:rPr lang="en-CH" dirty="0"/>
              <a:t>CDR layout with 12 sites (97.75 km) turned out to have various drawbacks to serve as basis for a feasibility study.</a:t>
            </a:r>
          </a:p>
          <a:p>
            <a:r>
              <a:rPr lang="en-CH" dirty="0"/>
              <a:t>Conclusions after ~ 50 scenarios studied:</a:t>
            </a:r>
          </a:p>
          <a:p>
            <a:pPr marL="380990" indent="-380990">
              <a:buFontTx/>
              <a:buChar char="-"/>
            </a:pPr>
            <a:r>
              <a:rPr lang="en-CH" b="0" dirty="0"/>
              <a:t>Layout limited to 2 I</a:t>
            </a:r>
            <a:r>
              <a:rPr lang="en-GB" b="0" dirty="0"/>
              <a:t>Ps</a:t>
            </a:r>
            <a:r>
              <a:rPr lang="en-CH" b="0" dirty="0"/>
              <a:t> for FCC-ee</a:t>
            </a:r>
          </a:p>
          <a:p>
            <a:pPr marL="380990" indent="-380990">
              <a:buFontTx/>
              <a:buChar char="-"/>
            </a:pPr>
            <a:r>
              <a:rPr lang="en-CH" b="0" dirty="0"/>
              <a:t>At the very limit with respect to the subsurface conditions known so far</a:t>
            </a:r>
          </a:p>
          <a:p>
            <a:pPr marL="380990" indent="-380990">
              <a:buFontTx/>
              <a:buChar char="-"/>
            </a:pPr>
            <a:r>
              <a:rPr lang="en-GB" b="0" dirty="0"/>
              <a:t>S</a:t>
            </a:r>
            <a:r>
              <a:rPr lang="en-CH" b="0" dirty="0"/>
              <a:t>traight sections artificially stretched</a:t>
            </a:r>
          </a:p>
          <a:p>
            <a:pPr marL="380990" indent="-380990">
              <a:buFontTx/>
              <a:buChar char="-"/>
            </a:pPr>
            <a:r>
              <a:rPr lang="en-CH" b="0" dirty="0"/>
              <a:t>2 major site displacements due to deep shafts</a:t>
            </a:r>
          </a:p>
          <a:p>
            <a:pPr marL="380990" indent="-380990">
              <a:buFontTx/>
              <a:buChar char="-"/>
            </a:pPr>
            <a:r>
              <a:rPr lang="en-GB" b="0" dirty="0"/>
              <a:t>Challenging to find a scenario with surface areas that are sufficiently likely to be implementable from a territorial perspective</a:t>
            </a:r>
            <a:endParaRPr lang="en-CH" b="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FF9837-5E24-4255-6755-BC7836E33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Evolution since CDR documentation baseline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448F6F9-F1A1-439F-F6A1-73A15E2DC0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62" b="4219"/>
          <a:stretch/>
        </p:blipFill>
        <p:spPr bwMode="auto">
          <a:xfrm>
            <a:off x="5690119" y="1417190"/>
            <a:ext cx="5842445" cy="5335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8E26B1E-1F59-44F5-B0E7-6F10792D15C2}"/>
              </a:ext>
            </a:extLst>
          </p:cNvPr>
          <p:cNvSpPr txBox="1"/>
          <p:nvPr/>
        </p:nvSpPr>
        <p:spPr>
          <a:xfrm>
            <a:off x="3876676" y="6176962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J. Gutleber</a:t>
            </a:r>
          </a:p>
        </p:txBody>
      </p:sp>
    </p:spTree>
    <p:extLst>
      <p:ext uri="{BB962C8B-B14F-4D97-AF65-F5344CB8AC3E}">
        <p14:creationId xmlns:p14="http://schemas.microsoft.com/office/powerpoint/2010/main" val="12596240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A picture containing valley&#10;&#10;Description automatically generated">
            <a:extLst>
              <a:ext uri="{FF2B5EF4-FFF2-40B4-BE49-F238E27FC236}">
                <a16:creationId xmlns:a16="http://schemas.microsoft.com/office/drawing/2014/main" id="{7E5B7CFB-578E-8E46-8F10-3DDA92A918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5" r="1014" b="6089"/>
          <a:stretch/>
        </p:blipFill>
        <p:spPr>
          <a:xfrm>
            <a:off x="0" y="493528"/>
            <a:ext cx="12192000" cy="6364473"/>
          </a:xfrm>
          <a:prstGeom prst="rect">
            <a:avLst/>
          </a:prstGeom>
        </p:spPr>
      </p:pic>
      <p:sp>
        <p:nvSpPr>
          <p:cNvPr id="11" name="Text Box 10">
            <a:extLst>
              <a:ext uri="{FF2B5EF4-FFF2-40B4-BE49-F238E27FC236}">
                <a16:creationId xmlns:a16="http://schemas.microsoft.com/office/drawing/2014/main" id="{663D4FE2-3ED3-E84E-B68E-CFA224351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1632" y="2450226"/>
            <a:ext cx="2525485" cy="91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>
              <a:spcBef>
                <a:spcPct val="50000"/>
              </a:spcBef>
            </a:pPr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ine du Genevois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0 – 550 m/mer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1219170">
              <a:spcBef>
                <a:spcPct val="50000"/>
              </a:spcBef>
            </a:pPr>
            <a:endParaRPr lang="fr-FR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7D3AE3DC-9350-4244-9A16-85E6314E12E2}"/>
              </a:ext>
            </a:extLst>
          </p:cNvPr>
          <p:cNvSpPr txBox="1">
            <a:spLocks noChangeArrowheads="1"/>
          </p:cNvSpPr>
          <p:nvPr/>
        </p:nvSpPr>
        <p:spPr bwMode="auto">
          <a:xfrm rot="18561472">
            <a:off x="6289565" y="3982410"/>
            <a:ext cx="2572983" cy="31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t Salève 550 - 1380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8EE15FA3-1DF4-0341-AC83-07A48B47C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3861" y="4903123"/>
            <a:ext cx="2617936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au des Bornes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00 – 850 m/mer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AB1AED8B-0CE7-E045-9226-45C411442A30}"/>
              </a:ext>
            </a:extLst>
          </p:cNvPr>
          <p:cNvSpPr txBox="1">
            <a:spLocks noChangeArrowheads="1"/>
          </p:cNvSpPr>
          <p:nvPr/>
        </p:nvSpPr>
        <p:spPr bwMode="auto">
          <a:xfrm rot="3404456">
            <a:off x="8474931" y="3473975"/>
            <a:ext cx="2525484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ée de l’Arve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0 – 600 m/mer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4BD89545-C2B8-E445-8361-68CE87B76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990" y="4714707"/>
            <a:ext cx="2525485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au du Mont Sion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50 – 860 m/mer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EEF70630-2905-8045-A40F-92D3D8722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9731" y="3458651"/>
            <a:ext cx="2525485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lée du Rhône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</a:t>
            </a:r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0 m/m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5B426B-B5CD-9D4E-BF11-7952AB8289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15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B21C58-6BBB-A048-9317-764D446E2BB8}"/>
              </a:ext>
            </a:extLst>
          </p:cNvPr>
          <p:cNvSpPr txBox="1"/>
          <p:nvPr/>
        </p:nvSpPr>
        <p:spPr>
          <a:xfrm>
            <a:off x="328308" y="1168713"/>
            <a:ext cx="4700109" cy="466269"/>
          </a:xfrm>
          <a:prstGeom prst="rect">
            <a:avLst/>
          </a:prstGeom>
          <a:solidFill>
            <a:schemeClr val="bg2">
              <a:lumMod val="95000"/>
              <a:alpha val="65000"/>
            </a:schemeClr>
          </a:solidFill>
        </p:spPr>
        <p:txBody>
          <a:bodyPr wrap="square" lIns="48000" tIns="48000" rIns="48000" bIns="48000" rtlCol="0">
            <a:spAutoFit/>
          </a:bodyPr>
          <a:lstStyle/>
          <a:p>
            <a:pPr defTabSz="914280"/>
            <a:r>
              <a:rPr lang="en-CH" sz="2400" dirty="0">
                <a:solidFill>
                  <a:srgbClr val="0F124A"/>
                </a:solidFill>
                <a:latin typeface="Arial"/>
              </a:rPr>
              <a:t>limit circumference to &lt;&lt; 100 km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3525F8C0-A3F0-E540-91AD-3C3818856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576" y="1128325"/>
            <a:ext cx="2525485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c Léman</a:t>
            </a: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 – 372 m/mer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2603C949-2CF7-DD42-AC2E-C0477EB62F97}"/>
              </a:ext>
            </a:extLst>
          </p:cNvPr>
          <p:cNvSpPr txBox="1">
            <a:spLocks noChangeArrowheads="1"/>
          </p:cNvSpPr>
          <p:nvPr/>
        </p:nvSpPr>
        <p:spPr bwMode="auto">
          <a:xfrm rot="18323118">
            <a:off x="2228822" y="1880011"/>
            <a:ext cx="2572983" cy="31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ra 900 – 1680 m/mer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6D8A277-F87C-0C49-810B-D73741322AB6}"/>
              </a:ext>
            </a:extLst>
          </p:cNvPr>
          <p:cNvCxnSpPr>
            <a:cxnSpLocks/>
          </p:cNvCxnSpPr>
          <p:nvPr/>
        </p:nvCxnSpPr>
        <p:spPr>
          <a:xfrm flipH="1">
            <a:off x="3869474" y="1371353"/>
            <a:ext cx="1711569" cy="2016369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A08B4E7-ACD8-BF45-87F4-C1D7231F3A98}"/>
              </a:ext>
            </a:extLst>
          </p:cNvPr>
          <p:cNvCxnSpPr>
            <a:cxnSpLocks/>
          </p:cNvCxnSpPr>
          <p:nvPr/>
        </p:nvCxnSpPr>
        <p:spPr>
          <a:xfrm flipH="1">
            <a:off x="5655558" y="967061"/>
            <a:ext cx="1920497" cy="138603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0421A42-77A3-A743-9C35-2F1B7A995246}"/>
              </a:ext>
            </a:extLst>
          </p:cNvPr>
          <p:cNvCxnSpPr>
            <a:cxnSpLocks/>
          </p:cNvCxnSpPr>
          <p:nvPr/>
        </p:nvCxnSpPr>
        <p:spPr>
          <a:xfrm flipH="1" flipV="1">
            <a:off x="9745503" y="2931798"/>
            <a:ext cx="1260671" cy="21677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AC32626-943F-6F4B-AFC7-1A0B391C8427}"/>
              </a:ext>
            </a:extLst>
          </p:cNvPr>
          <p:cNvCxnSpPr>
            <a:cxnSpLocks/>
          </p:cNvCxnSpPr>
          <p:nvPr/>
        </p:nvCxnSpPr>
        <p:spPr>
          <a:xfrm flipV="1">
            <a:off x="8384659" y="5270668"/>
            <a:ext cx="1627492" cy="1294949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90A008D1-D1D6-A847-82CF-E1EE34CDC8D5}"/>
              </a:ext>
            </a:extLst>
          </p:cNvPr>
          <p:cNvCxnSpPr>
            <a:cxnSpLocks/>
          </p:cNvCxnSpPr>
          <p:nvPr/>
        </p:nvCxnSpPr>
        <p:spPr>
          <a:xfrm>
            <a:off x="3827758" y="4033167"/>
            <a:ext cx="1038913" cy="1652255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DA0C9E2-CD53-9C47-B972-EFDCABA2CF80}"/>
              </a:ext>
            </a:extLst>
          </p:cNvPr>
          <p:cNvCxnSpPr>
            <a:cxnSpLocks/>
          </p:cNvCxnSpPr>
          <p:nvPr/>
        </p:nvCxnSpPr>
        <p:spPr>
          <a:xfrm>
            <a:off x="5823373" y="5827622"/>
            <a:ext cx="801988" cy="615852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E04FC62-4C58-C345-88BC-4CE5192753DC}"/>
              </a:ext>
            </a:extLst>
          </p:cNvPr>
          <p:cNvCxnSpPr>
            <a:cxnSpLocks/>
          </p:cNvCxnSpPr>
          <p:nvPr/>
        </p:nvCxnSpPr>
        <p:spPr>
          <a:xfrm flipV="1">
            <a:off x="7758319" y="6580078"/>
            <a:ext cx="208799" cy="2505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691B943E-C4B6-BA4C-9117-20BF26AFAB69}"/>
              </a:ext>
            </a:extLst>
          </p:cNvPr>
          <p:cNvCxnSpPr>
            <a:cxnSpLocks/>
          </p:cNvCxnSpPr>
          <p:nvPr/>
        </p:nvCxnSpPr>
        <p:spPr>
          <a:xfrm>
            <a:off x="8034217" y="6608549"/>
            <a:ext cx="563156" cy="217788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D284E67-EDB2-0C40-B9EB-1884C6B214FC}"/>
              </a:ext>
            </a:extLst>
          </p:cNvPr>
          <p:cNvCxnSpPr>
            <a:cxnSpLocks/>
          </p:cNvCxnSpPr>
          <p:nvPr/>
        </p:nvCxnSpPr>
        <p:spPr>
          <a:xfrm>
            <a:off x="9456616" y="2010008"/>
            <a:ext cx="245779" cy="844209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2850F02E-E0F6-0D40-981E-40BEC0F081D9}"/>
              </a:ext>
            </a:extLst>
          </p:cNvPr>
          <p:cNvCxnSpPr>
            <a:cxnSpLocks/>
          </p:cNvCxnSpPr>
          <p:nvPr/>
        </p:nvCxnSpPr>
        <p:spPr>
          <a:xfrm flipV="1">
            <a:off x="7511992" y="4931171"/>
            <a:ext cx="2238457" cy="1653487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7A77FDD0-8DDA-5D4D-87C9-ECDC3BF470CA}"/>
              </a:ext>
            </a:extLst>
          </p:cNvPr>
          <p:cNvCxnSpPr>
            <a:cxnSpLocks/>
          </p:cNvCxnSpPr>
          <p:nvPr/>
        </p:nvCxnSpPr>
        <p:spPr>
          <a:xfrm flipH="1" flipV="1">
            <a:off x="8683396" y="2566488"/>
            <a:ext cx="975115" cy="2148219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D6C2A58-8F9D-3543-80F2-FBA06BFEF6D1}"/>
              </a:ext>
            </a:extLst>
          </p:cNvPr>
          <p:cNvCxnSpPr>
            <a:cxnSpLocks/>
          </p:cNvCxnSpPr>
          <p:nvPr/>
        </p:nvCxnSpPr>
        <p:spPr>
          <a:xfrm flipH="1" flipV="1">
            <a:off x="7531028" y="807160"/>
            <a:ext cx="735501" cy="159901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>
            <a:extLst>
              <a:ext uri="{FF2B5EF4-FFF2-40B4-BE49-F238E27FC236}">
                <a16:creationId xmlns:a16="http://schemas.microsoft.com/office/drawing/2014/main" id="{229CA007-D25A-3642-A772-CAC8083F0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832" y="583361"/>
            <a:ext cx="11017800" cy="648305"/>
          </a:xfrm>
        </p:spPr>
        <p:txBody>
          <a:bodyPr/>
          <a:lstStyle/>
          <a:p>
            <a:r>
              <a:rPr lang="en-CH" sz="3733" dirty="0"/>
              <a:t>Topography and geology</a:t>
            </a:r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C102A3AB-6E1A-6D4A-9120-6BC86EBAB89A}"/>
              </a:ext>
            </a:extLst>
          </p:cNvPr>
          <p:cNvSpPr/>
          <p:nvPr/>
        </p:nvSpPr>
        <p:spPr>
          <a:xfrm rot="18631785">
            <a:off x="4182469" y="1925000"/>
            <a:ext cx="646176" cy="1082869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29" name="Down Arrow 28">
            <a:extLst>
              <a:ext uri="{FF2B5EF4-FFF2-40B4-BE49-F238E27FC236}">
                <a16:creationId xmlns:a16="http://schemas.microsoft.com/office/drawing/2014/main" id="{09B33B34-6B92-7D4F-963B-8A06E0B83004}"/>
              </a:ext>
            </a:extLst>
          </p:cNvPr>
          <p:cNvSpPr/>
          <p:nvPr/>
        </p:nvSpPr>
        <p:spPr>
          <a:xfrm rot="14322335">
            <a:off x="3834072" y="4247875"/>
            <a:ext cx="646176" cy="1082869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0" name="Down Arrow 29">
            <a:extLst>
              <a:ext uri="{FF2B5EF4-FFF2-40B4-BE49-F238E27FC236}">
                <a16:creationId xmlns:a16="http://schemas.microsoft.com/office/drawing/2014/main" id="{E4169A9C-176C-9745-888D-56C8660CB619}"/>
              </a:ext>
            </a:extLst>
          </p:cNvPr>
          <p:cNvSpPr/>
          <p:nvPr/>
        </p:nvSpPr>
        <p:spPr>
          <a:xfrm rot="727404">
            <a:off x="7539629" y="733923"/>
            <a:ext cx="646176" cy="743483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1" name="Down Arrow 30">
            <a:extLst>
              <a:ext uri="{FF2B5EF4-FFF2-40B4-BE49-F238E27FC236}">
                <a16:creationId xmlns:a16="http://schemas.microsoft.com/office/drawing/2014/main" id="{04CB8726-5FA2-E644-9B93-6B708E2C8FA3}"/>
              </a:ext>
            </a:extLst>
          </p:cNvPr>
          <p:cNvSpPr/>
          <p:nvPr/>
        </p:nvSpPr>
        <p:spPr>
          <a:xfrm rot="8742733">
            <a:off x="9367729" y="5788776"/>
            <a:ext cx="646176" cy="682115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2" name="Down Arrow 31">
            <a:extLst>
              <a:ext uri="{FF2B5EF4-FFF2-40B4-BE49-F238E27FC236}">
                <a16:creationId xmlns:a16="http://schemas.microsoft.com/office/drawing/2014/main" id="{1825CAD7-BF4B-B24D-8D96-1BE8301AE2C2}"/>
              </a:ext>
            </a:extLst>
          </p:cNvPr>
          <p:cNvSpPr/>
          <p:nvPr/>
        </p:nvSpPr>
        <p:spPr>
          <a:xfrm rot="3238851">
            <a:off x="9937217" y="3214900"/>
            <a:ext cx="646176" cy="682115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3" name="Down Arrow 32">
            <a:extLst>
              <a:ext uri="{FF2B5EF4-FFF2-40B4-BE49-F238E27FC236}">
                <a16:creationId xmlns:a16="http://schemas.microsoft.com/office/drawing/2014/main" id="{FDAB6564-1AC5-D345-910A-75F0DCEEA924}"/>
              </a:ext>
            </a:extLst>
          </p:cNvPr>
          <p:cNvSpPr/>
          <p:nvPr/>
        </p:nvSpPr>
        <p:spPr>
          <a:xfrm rot="19497321">
            <a:off x="8243419" y="5324028"/>
            <a:ext cx="646176" cy="682115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5" name="Down Arrow 34">
            <a:extLst>
              <a:ext uri="{FF2B5EF4-FFF2-40B4-BE49-F238E27FC236}">
                <a16:creationId xmlns:a16="http://schemas.microsoft.com/office/drawing/2014/main" id="{FB1A5310-88C8-1C4B-9D47-935F49F3148B}"/>
              </a:ext>
            </a:extLst>
          </p:cNvPr>
          <p:cNvSpPr/>
          <p:nvPr/>
        </p:nvSpPr>
        <p:spPr>
          <a:xfrm rot="14626319">
            <a:off x="8713616" y="3644592"/>
            <a:ext cx="646176" cy="682115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Down Arrow 36">
            <a:extLst>
              <a:ext uri="{FF2B5EF4-FFF2-40B4-BE49-F238E27FC236}">
                <a16:creationId xmlns:a16="http://schemas.microsoft.com/office/drawing/2014/main" id="{344AF67B-552B-174C-B3B4-E85755E33F22}"/>
              </a:ext>
            </a:extLst>
          </p:cNvPr>
          <p:cNvSpPr/>
          <p:nvPr/>
        </p:nvSpPr>
        <p:spPr>
          <a:xfrm rot="13149617">
            <a:off x="5554841" y="6188611"/>
            <a:ext cx="646176" cy="682115"/>
          </a:xfrm>
          <a:prstGeom prst="down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1886B5A-1FAC-FC93-57FC-2C8745589EFF}"/>
              </a:ext>
            </a:extLst>
          </p:cNvPr>
          <p:cNvSpPr/>
          <p:nvPr/>
        </p:nvSpPr>
        <p:spPr>
          <a:xfrm>
            <a:off x="4363429" y="1219414"/>
            <a:ext cx="5528369" cy="5528369"/>
          </a:xfrm>
          <a:prstGeom prst="ellipse">
            <a:avLst/>
          </a:prstGeom>
          <a:noFill/>
          <a:ln w="0">
            <a:solidFill>
              <a:schemeClr val="accent1">
                <a:shade val="50000"/>
                <a:alpha val="1000"/>
              </a:schemeClr>
            </a:solidFill>
          </a:ln>
          <a:effectLst>
            <a:glow rad="1651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3044B9AD-5640-F541-8FC6-5001E0248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480" y="6485919"/>
            <a:ext cx="20663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>
              <a:spcBef>
                <a:spcPct val="50000"/>
              </a:spcBef>
            </a:pPr>
            <a:r>
              <a:rPr lang="fr-CH" sz="1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dallaz</a:t>
            </a:r>
            <a:endParaRPr lang="fr-FR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40ED4E96-646A-3B46-9D91-FF2808E1353D}"/>
              </a:ext>
            </a:extLst>
          </p:cNvPr>
          <p:cNvSpPr txBox="1">
            <a:spLocks noChangeArrowheads="1"/>
          </p:cNvSpPr>
          <p:nvPr/>
        </p:nvSpPr>
        <p:spPr bwMode="auto">
          <a:xfrm rot="3264090">
            <a:off x="2987259" y="4623470"/>
            <a:ext cx="1881661" cy="543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t </a:t>
            </a:r>
            <a:r>
              <a:rPr lang="fr-CH" sz="1467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ache</a:t>
            </a:r>
            <a:endParaRPr lang="fr-CH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1219170"/>
            <a:r>
              <a:rPr lang="fr-CH" sz="1467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50 - 1100</a:t>
            </a:r>
            <a:endParaRPr lang="fr-FR" sz="1467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006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55420090-5DA3-DA4B-BCA6-3C23C738ACF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095999" y="4108941"/>
            <a:ext cx="5950372" cy="255370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0" dirty="0"/>
              <a:t>The lake is 50 m deep at the </a:t>
            </a:r>
            <a:r>
              <a:rPr lang="en-US" b="0" dirty="0" err="1"/>
              <a:t>Versoix</a:t>
            </a:r>
            <a:r>
              <a:rPr lang="en-US" b="0" dirty="0"/>
              <a:t> – </a:t>
            </a:r>
            <a:r>
              <a:rPr lang="en-US" b="0" dirty="0" err="1"/>
              <a:t>Corsier</a:t>
            </a:r>
            <a:r>
              <a:rPr lang="en-US" b="0" dirty="0"/>
              <a:t> line</a:t>
            </a:r>
          </a:p>
          <a:p>
            <a:pPr>
              <a:lnSpc>
                <a:spcPct val="100000"/>
              </a:lnSpc>
            </a:pPr>
            <a:r>
              <a:rPr lang="en-US" b="0" dirty="0"/>
              <a:t>To avoid that the tunnel is too deep throughout the entire trace, the placement needs to remain south of this line.</a:t>
            </a:r>
          </a:p>
          <a:p>
            <a:pPr>
              <a:lnSpc>
                <a:spcPct val="100000"/>
              </a:lnSpc>
            </a:pPr>
            <a:r>
              <a:rPr lang="en-US" b="0" dirty="0"/>
              <a:t>It is preferrable to traverse the lake at the narrowest location to reduce the distance of instable ground and to limit risks linked to the presence of water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56D3BBF-ED45-D540-8635-1A1791DE3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000" y="696139"/>
            <a:ext cx="11017800" cy="1072088"/>
          </a:xfrm>
        </p:spPr>
        <p:txBody>
          <a:bodyPr anchor="t">
            <a:normAutofit/>
          </a:bodyPr>
          <a:lstStyle/>
          <a:p>
            <a:r>
              <a:rPr lang="en-US" sz="3733" dirty="0"/>
              <a:t>Lake depth</a:t>
            </a:r>
          </a:p>
        </p:txBody>
      </p:sp>
      <p:pic>
        <p:nvPicPr>
          <p:cNvPr id="10" name="Picture 9" descr="Map&#10;&#10;Description automatically generated">
            <a:extLst>
              <a:ext uri="{FF2B5EF4-FFF2-40B4-BE49-F238E27FC236}">
                <a16:creationId xmlns:a16="http://schemas.microsoft.com/office/drawing/2014/main" id="{2EF2EC42-6C01-944B-9E62-FCBE3A7C22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33" y="1474551"/>
            <a:ext cx="5229067" cy="5281887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1510B1E-9DAE-FA47-92D5-72816C66EE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4" t="8897" r="6067" b="25698"/>
          <a:stretch/>
        </p:blipFill>
        <p:spPr>
          <a:xfrm>
            <a:off x="6287364" y="663094"/>
            <a:ext cx="5783384" cy="319770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300610E2-770C-5940-8B6A-DF887F72AF46}"/>
              </a:ext>
            </a:extLst>
          </p:cNvPr>
          <p:cNvSpPr/>
          <p:nvPr/>
        </p:nvSpPr>
        <p:spPr>
          <a:xfrm>
            <a:off x="6275754" y="2024184"/>
            <a:ext cx="1281724" cy="1828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7C6AF45-D688-F541-9EEA-AF11FAFCD513}"/>
              </a:ext>
            </a:extLst>
          </p:cNvPr>
          <p:cNvCxnSpPr>
            <a:cxnSpLocks/>
          </p:cNvCxnSpPr>
          <p:nvPr/>
        </p:nvCxnSpPr>
        <p:spPr>
          <a:xfrm flipH="1">
            <a:off x="3508709" y="3157559"/>
            <a:ext cx="2960620" cy="15629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D6BD5DA-CF35-6D44-9A23-8E777B13534F}"/>
              </a:ext>
            </a:extLst>
          </p:cNvPr>
          <p:cNvCxnSpPr>
            <a:cxnSpLocks/>
          </p:cNvCxnSpPr>
          <p:nvPr/>
        </p:nvCxnSpPr>
        <p:spPr>
          <a:xfrm>
            <a:off x="2602524" y="4446954"/>
            <a:ext cx="894573" cy="373175"/>
          </a:xfrm>
          <a:prstGeom prst="line">
            <a:avLst/>
          </a:prstGeom>
          <a:ln w="254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F846C29-6443-0147-B637-1DAAD9AEA96F}"/>
              </a:ext>
            </a:extLst>
          </p:cNvPr>
          <p:cNvCxnSpPr>
            <a:cxnSpLocks/>
          </p:cNvCxnSpPr>
          <p:nvPr/>
        </p:nvCxnSpPr>
        <p:spPr>
          <a:xfrm>
            <a:off x="6469329" y="3077308"/>
            <a:ext cx="384764" cy="160505"/>
          </a:xfrm>
          <a:prstGeom prst="line">
            <a:avLst/>
          </a:prstGeom>
          <a:ln w="25400">
            <a:solidFill>
              <a:schemeClr val="bg1"/>
            </a:solidFill>
            <a:prstDash val="sysDot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D024AE3-5BCB-4613-830B-B6FA656437FC}"/>
              </a:ext>
            </a:extLst>
          </p:cNvPr>
          <p:cNvSpPr txBox="1"/>
          <p:nvPr/>
        </p:nvSpPr>
        <p:spPr>
          <a:xfrm>
            <a:off x="3876676" y="6176962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J. Gutleber</a:t>
            </a:r>
          </a:p>
        </p:txBody>
      </p:sp>
    </p:spTree>
    <p:extLst>
      <p:ext uri="{BB962C8B-B14F-4D97-AF65-F5344CB8AC3E}">
        <p14:creationId xmlns:p14="http://schemas.microsoft.com/office/powerpoint/2010/main" val="16355582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03A1FF-EA1C-192D-34CA-3798928756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17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3E71E372-C969-8482-5966-020674CBB5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39" b="4488"/>
          <a:stretch/>
        </p:blipFill>
        <p:spPr>
          <a:xfrm>
            <a:off x="0" y="478785"/>
            <a:ext cx="12194701" cy="6379215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61A9087-E6AF-B2F0-A38C-81C86CA4EE2F}"/>
              </a:ext>
            </a:extLst>
          </p:cNvPr>
          <p:cNvSpPr txBox="1">
            <a:spLocks/>
          </p:cNvSpPr>
          <p:nvPr/>
        </p:nvSpPr>
        <p:spPr>
          <a:xfrm>
            <a:off x="11660401" y="126621"/>
            <a:ext cx="385972" cy="226761"/>
          </a:xfrm>
          <a:prstGeom prst="rect">
            <a:avLst/>
          </a:prstGeom>
        </p:spPr>
        <p:txBody>
          <a:bodyPr vert="horz" wrap="none" lIns="121920" tIns="60960" rIns="121920" bIns="60960" rtlCol="0" anchor="ctr">
            <a:noAutofit/>
          </a:bodyPr>
          <a:lstStyle>
            <a:defPPr>
              <a:defRPr lang="de-DE"/>
            </a:defPPr>
            <a:lvl1pPr marL="0" algn="r" defTabSz="685727" rtl="0" eaLnBrk="1" latinLnBrk="0" hangingPunct="1">
              <a:lnSpc>
                <a:spcPts val="1238"/>
              </a:lnSpc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863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727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591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454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318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181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045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2908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280">
              <a:lnSpc>
                <a:spcPts val="1651"/>
              </a:lnSpc>
            </a:pPr>
            <a:fld id="{88A1DFE4-5FC5-43BD-BB7E-75EAD82B965F}" type="slidenum">
              <a:rPr lang="en-US" sz="1067">
                <a:solidFill>
                  <a:srgbClr val="FFFFFF"/>
                </a:solidFill>
                <a:latin typeface="Arial"/>
              </a:rPr>
              <a:pPr defTabSz="914280">
                <a:lnSpc>
                  <a:spcPts val="1651"/>
                </a:lnSpc>
              </a:pPr>
              <a:t>17</a:t>
            </a:fld>
            <a:endParaRPr lang="en-US" sz="1067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4891844-2655-CD18-DEBB-D177FB006AEF}"/>
              </a:ext>
            </a:extLst>
          </p:cNvPr>
          <p:cNvSpPr/>
          <p:nvPr/>
        </p:nvSpPr>
        <p:spPr>
          <a:xfrm rot="9010095">
            <a:off x="3252971" y="3457521"/>
            <a:ext cx="457925" cy="273771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9728AD-CC70-CEEE-C829-D6000627B0A4}"/>
              </a:ext>
            </a:extLst>
          </p:cNvPr>
          <p:cNvSpPr txBox="1"/>
          <p:nvPr/>
        </p:nvSpPr>
        <p:spPr>
          <a:xfrm>
            <a:off x="263252" y="5316083"/>
            <a:ext cx="18056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Vuache limestone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 faul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61F9AE-DE2E-E958-5DA4-55DA9F89E616}"/>
              </a:ext>
            </a:extLst>
          </p:cNvPr>
          <p:cNvSpPr txBox="1"/>
          <p:nvPr/>
        </p:nvSpPr>
        <p:spPr>
          <a:xfrm>
            <a:off x="833221" y="1444986"/>
            <a:ext cx="1518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Jura limeston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AF9822-782A-8C86-AE51-D5E0EE6A2983}"/>
              </a:ext>
            </a:extLst>
          </p:cNvPr>
          <p:cNvSpPr txBox="1"/>
          <p:nvPr/>
        </p:nvSpPr>
        <p:spPr>
          <a:xfrm>
            <a:off x="9602836" y="4705365"/>
            <a:ext cx="25779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High mountains (900 m)</a:t>
            </a:r>
          </a:p>
          <a:p>
            <a:pPr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north of Fillière river valley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30B42D3-F5C0-DB8A-5DBC-92127D3123E9}"/>
              </a:ext>
            </a:extLst>
          </p:cNvPr>
          <p:cNvSpPr/>
          <p:nvPr/>
        </p:nvSpPr>
        <p:spPr>
          <a:xfrm rot="5400000">
            <a:off x="8143100" y="4624530"/>
            <a:ext cx="1096056" cy="2127972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EFB032-E342-2B97-0E2A-607BCB19A04E}"/>
              </a:ext>
            </a:extLst>
          </p:cNvPr>
          <p:cNvSpPr txBox="1"/>
          <p:nvPr/>
        </p:nvSpPr>
        <p:spPr>
          <a:xfrm>
            <a:off x="5046937" y="3713439"/>
            <a:ext cx="2122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Water protection and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natural zones without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veloped access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EE68F1C-216C-2C25-C3DD-62F2CDDE048A}"/>
              </a:ext>
            </a:extLst>
          </p:cNvPr>
          <p:cNvSpPr/>
          <p:nvPr/>
        </p:nvSpPr>
        <p:spPr>
          <a:xfrm rot="6490403">
            <a:off x="6326231" y="6338519"/>
            <a:ext cx="721596" cy="194813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03FC464-DAE1-2677-0B28-36F3FE37011D}"/>
              </a:ext>
            </a:extLst>
          </p:cNvPr>
          <p:cNvSpPr/>
          <p:nvPr/>
        </p:nvSpPr>
        <p:spPr>
          <a:xfrm rot="793433">
            <a:off x="7082277" y="6047512"/>
            <a:ext cx="879403" cy="26069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58DEAB-3D46-F6DC-921B-E30364F40B77}"/>
              </a:ext>
            </a:extLst>
          </p:cNvPr>
          <p:cNvCxnSpPr>
            <a:cxnSpLocks/>
          </p:cNvCxnSpPr>
          <p:nvPr/>
        </p:nvCxnSpPr>
        <p:spPr>
          <a:xfrm>
            <a:off x="6618328" y="4598049"/>
            <a:ext cx="99971" cy="1787056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18530BB-BF25-2E05-E384-0D5103AD5D4E}"/>
              </a:ext>
            </a:extLst>
          </p:cNvPr>
          <p:cNvCxnSpPr>
            <a:cxnSpLocks/>
          </p:cNvCxnSpPr>
          <p:nvPr/>
        </p:nvCxnSpPr>
        <p:spPr>
          <a:xfrm>
            <a:off x="6648942" y="4598050"/>
            <a:ext cx="819940" cy="156969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52D72BA-98E8-D871-2590-03544EE60775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8339169" y="4997753"/>
            <a:ext cx="1263667" cy="886400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BE8800D-F131-A207-921D-BE43736636FE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2068939" y="4826378"/>
            <a:ext cx="1493943" cy="782093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BA05009B-DC19-AE79-5A2A-90A73ECCC08F}"/>
              </a:ext>
            </a:extLst>
          </p:cNvPr>
          <p:cNvSpPr/>
          <p:nvPr/>
        </p:nvSpPr>
        <p:spPr>
          <a:xfrm rot="2339663">
            <a:off x="3329032" y="148493"/>
            <a:ext cx="752840" cy="3360815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B7035D2-A77B-4ED5-2D9F-2F09154A4F59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2351585" y="1614263"/>
            <a:ext cx="1297268" cy="214641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04416B9-2288-F974-63AD-9E8038AFCFD4}"/>
              </a:ext>
            </a:extLst>
          </p:cNvPr>
          <p:cNvSpPr txBox="1"/>
          <p:nvPr/>
        </p:nvSpPr>
        <p:spPr>
          <a:xfrm>
            <a:off x="-151188" y="3156342"/>
            <a:ext cx="27270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GB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K</a:t>
            </a:r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nown water reservoirs and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protected nature in CH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(legal + technical reasons)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7B3A4A9-713D-0AB1-E41D-2ED0CCF1A1CE}"/>
              </a:ext>
            </a:extLst>
          </p:cNvPr>
          <p:cNvSpPr/>
          <p:nvPr/>
        </p:nvSpPr>
        <p:spPr>
          <a:xfrm rot="5002255">
            <a:off x="3824119" y="2532501"/>
            <a:ext cx="317085" cy="1721696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D367F5B-1795-BF01-26F2-F44B7D3CC85E}"/>
              </a:ext>
            </a:extLst>
          </p:cNvPr>
          <p:cNvCxnSpPr>
            <a:cxnSpLocks/>
          </p:cNvCxnSpPr>
          <p:nvPr/>
        </p:nvCxnSpPr>
        <p:spPr>
          <a:xfrm flipV="1">
            <a:off x="2575840" y="3428626"/>
            <a:ext cx="1183125" cy="31577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687098D2-5E6F-7FF5-5827-C59ED248117B}"/>
              </a:ext>
            </a:extLst>
          </p:cNvPr>
          <p:cNvSpPr/>
          <p:nvPr/>
        </p:nvSpPr>
        <p:spPr>
          <a:xfrm rot="20123182">
            <a:off x="4252846" y="1878443"/>
            <a:ext cx="317085" cy="755588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65A17BB-4E92-89C7-F7DE-41F82D14B87A}"/>
              </a:ext>
            </a:extLst>
          </p:cNvPr>
          <p:cNvCxnSpPr>
            <a:cxnSpLocks/>
          </p:cNvCxnSpPr>
          <p:nvPr/>
        </p:nvCxnSpPr>
        <p:spPr>
          <a:xfrm flipV="1">
            <a:off x="2602367" y="2389102"/>
            <a:ext cx="1881116" cy="122240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C1F5D190-CBE3-5A2E-FC23-C672E463F571}"/>
              </a:ext>
            </a:extLst>
          </p:cNvPr>
          <p:cNvSpPr/>
          <p:nvPr/>
        </p:nvSpPr>
        <p:spPr>
          <a:xfrm rot="4308187">
            <a:off x="5338479" y="960402"/>
            <a:ext cx="372197" cy="108066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E610A87-D3F9-4490-9C1F-CB81DD5DC302}"/>
              </a:ext>
            </a:extLst>
          </p:cNvPr>
          <p:cNvSpPr/>
          <p:nvPr/>
        </p:nvSpPr>
        <p:spPr>
          <a:xfrm rot="2057872">
            <a:off x="5894946" y="544389"/>
            <a:ext cx="195017" cy="74794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2A503E3-8021-2FF5-411B-903EA4F8748F}"/>
              </a:ext>
            </a:extLst>
          </p:cNvPr>
          <p:cNvCxnSpPr>
            <a:cxnSpLocks/>
          </p:cNvCxnSpPr>
          <p:nvPr/>
        </p:nvCxnSpPr>
        <p:spPr>
          <a:xfrm flipV="1">
            <a:off x="2590946" y="1036871"/>
            <a:ext cx="3350477" cy="2391752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93D7CA1-5B31-8016-86EB-65903DE00DC6}"/>
              </a:ext>
            </a:extLst>
          </p:cNvPr>
          <p:cNvCxnSpPr>
            <a:cxnSpLocks/>
          </p:cNvCxnSpPr>
          <p:nvPr/>
        </p:nvCxnSpPr>
        <p:spPr>
          <a:xfrm flipV="1">
            <a:off x="2575840" y="1496361"/>
            <a:ext cx="2826877" cy="197071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CF7EF595-5A1A-A7C9-8AC9-4BA0EA4B2FD9}"/>
              </a:ext>
            </a:extLst>
          </p:cNvPr>
          <p:cNvSpPr/>
          <p:nvPr/>
        </p:nvSpPr>
        <p:spPr>
          <a:xfrm rot="7028562">
            <a:off x="7256780" y="1295138"/>
            <a:ext cx="793169" cy="1738748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735239BC-A28A-A574-CB7F-00D66AAA9F81}"/>
              </a:ext>
            </a:extLst>
          </p:cNvPr>
          <p:cNvSpPr/>
          <p:nvPr/>
        </p:nvSpPr>
        <p:spPr>
          <a:xfrm rot="3005362">
            <a:off x="8501880" y="4544388"/>
            <a:ext cx="678875" cy="27084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2E9CA5D-1826-1E99-83D7-6BDA2836F599}"/>
              </a:ext>
            </a:extLst>
          </p:cNvPr>
          <p:cNvSpPr txBox="1"/>
          <p:nvPr/>
        </p:nvSpPr>
        <p:spPr>
          <a:xfrm>
            <a:off x="9469299" y="2312358"/>
            <a:ext cx="2008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nsely urbanized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 emerging areas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A7A3B4C-A05A-D3A0-1BF0-449C6BDE1CB2}"/>
              </a:ext>
            </a:extLst>
          </p:cNvPr>
          <p:cNvCxnSpPr>
            <a:cxnSpLocks/>
            <a:stCxn id="33" idx="1"/>
          </p:cNvCxnSpPr>
          <p:nvPr/>
        </p:nvCxnSpPr>
        <p:spPr>
          <a:xfrm flipH="1" flipV="1">
            <a:off x="8041456" y="2388973"/>
            <a:ext cx="1427843" cy="215773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034FD065-298D-67B3-9BA9-10F43B44B3B7}"/>
              </a:ext>
            </a:extLst>
          </p:cNvPr>
          <p:cNvSpPr txBox="1"/>
          <p:nvPr/>
        </p:nvSpPr>
        <p:spPr>
          <a:xfrm>
            <a:off x="8901716" y="1052295"/>
            <a:ext cx="2624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Strict landscape protection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 re-naturalization areas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C89EC7A-FB2D-FBC6-259B-B96D062A1D92}"/>
              </a:ext>
            </a:extLst>
          </p:cNvPr>
          <p:cNvSpPr/>
          <p:nvPr/>
        </p:nvSpPr>
        <p:spPr>
          <a:xfrm rot="6552795">
            <a:off x="7688277" y="751781"/>
            <a:ext cx="479404" cy="1099356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821EA3F-9611-1754-9B94-F49717C49174}"/>
              </a:ext>
            </a:extLst>
          </p:cNvPr>
          <p:cNvCxnSpPr>
            <a:cxnSpLocks/>
            <a:stCxn id="35" idx="1"/>
          </p:cNvCxnSpPr>
          <p:nvPr/>
        </p:nvCxnSpPr>
        <p:spPr>
          <a:xfrm flipH="1" flipV="1">
            <a:off x="7872327" y="1307494"/>
            <a:ext cx="1029389" cy="37189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C2327910-7694-07EF-A476-993F36BB6BD9}"/>
              </a:ext>
            </a:extLst>
          </p:cNvPr>
          <p:cNvSpPr/>
          <p:nvPr/>
        </p:nvSpPr>
        <p:spPr>
          <a:xfrm rot="7028562">
            <a:off x="7080013" y="1078307"/>
            <a:ext cx="412727" cy="683944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A9746CF-E531-CC04-C828-DCDFA58A8A44}"/>
              </a:ext>
            </a:extLst>
          </p:cNvPr>
          <p:cNvCxnSpPr>
            <a:cxnSpLocks/>
            <a:stCxn id="33" idx="1"/>
          </p:cNvCxnSpPr>
          <p:nvPr/>
        </p:nvCxnSpPr>
        <p:spPr>
          <a:xfrm flipH="1" flipV="1">
            <a:off x="7236422" y="1444858"/>
            <a:ext cx="2232877" cy="1159888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A5A73992-2399-4FA3-3E84-CB07E1E8DC9E}"/>
              </a:ext>
            </a:extLst>
          </p:cNvPr>
          <p:cNvSpPr txBox="1"/>
          <p:nvPr/>
        </p:nvSpPr>
        <p:spPr>
          <a:xfrm>
            <a:off x="5143295" y="2466384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nsely urbanized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F4AB2C69-9580-3DD1-805B-9B4DBC2EBB98}"/>
              </a:ext>
            </a:extLst>
          </p:cNvPr>
          <p:cNvSpPr/>
          <p:nvPr/>
        </p:nvSpPr>
        <p:spPr>
          <a:xfrm rot="1137595">
            <a:off x="6126787" y="508479"/>
            <a:ext cx="340787" cy="139667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5906AB0-042C-CB45-80A9-C60D414D52BF}"/>
              </a:ext>
            </a:extLst>
          </p:cNvPr>
          <p:cNvCxnSpPr>
            <a:cxnSpLocks/>
          </p:cNvCxnSpPr>
          <p:nvPr/>
        </p:nvCxnSpPr>
        <p:spPr>
          <a:xfrm flipV="1">
            <a:off x="6023422" y="1434736"/>
            <a:ext cx="167957" cy="1014813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2897FE05-A795-2F07-4687-E0919A23473D}"/>
              </a:ext>
            </a:extLst>
          </p:cNvPr>
          <p:cNvSpPr/>
          <p:nvPr/>
        </p:nvSpPr>
        <p:spPr>
          <a:xfrm rot="3501383">
            <a:off x="4806839" y="1608426"/>
            <a:ext cx="353067" cy="864453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1DD1E79-D2BA-E083-A6CE-707E16BDC63F}"/>
              </a:ext>
            </a:extLst>
          </p:cNvPr>
          <p:cNvSpPr/>
          <p:nvPr/>
        </p:nvSpPr>
        <p:spPr>
          <a:xfrm rot="6136446">
            <a:off x="5131949" y="4912258"/>
            <a:ext cx="1434783" cy="56192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8C48218-BBA2-01AF-478D-C3F7E61E2700}"/>
              </a:ext>
            </a:extLst>
          </p:cNvPr>
          <p:cNvSpPr txBox="1"/>
          <p:nvPr/>
        </p:nvSpPr>
        <p:spPr>
          <a:xfrm>
            <a:off x="2667543" y="5908143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High altitude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F9EBC48-B5F7-0609-6FBE-E136648D0104}"/>
              </a:ext>
            </a:extLst>
          </p:cNvPr>
          <p:cNvCxnSpPr>
            <a:cxnSpLocks/>
            <a:stCxn id="45" idx="3"/>
          </p:cNvCxnSpPr>
          <p:nvPr/>
        </p:nvCxnSpPr>
        <p:spPr>
          <a:xfrm flipV="1">
            <a:off x="4092933" y="5316083"/>
            <a:ext cx="1774084" cy="761337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BA63DDB-B967-9A74-C7B3-27F137F72385}"/>
              </a:ext>
            </a:extLst>
          </p:cNvPr>
          <p:cNvSpPr txBox="1"/>
          <p:nvPr/>
        </p:nvSpPr>
        <p:spPr>
          <a:xfrm>
            <a:off x="9806344" y="5761089"/>
            <a:ext cx="23695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Likely major opposition: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local urbanistic planning</a:t>
            </a:r>
          </a:p>
          <a:p>
            <a:pPr algn="r" defTabSz="914280"/>
            <a:r>
              <a:rPr lang="en-GB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f</a:t>
            </a:r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or traffic calming &amp;</a:t>
            </a:r>
          </a:p>
          <a:p>
            <a:pPr algn="r" defTabSz="914280"/>
            <a:r>
              <a:rPr lang="en-GB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n</a:t>
            </a:r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ture protection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031CC52A-1C2B-965F-E3B2-9913DE4ABA7B}"/>
              </a:ext>
            </a:extLst>
          </p:cNvPr>
          <p:cNvSpPr/>
          <p:nvPr/>
        </p:nvSpPr>
        <p:spPr>
          <a:xfrm rot="5779614">
            <a:off x="8090093" y="6110258"/>
            <a:ext cx="277195" cy="546316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21A0C858-DF95-CB40-19A9-3689E95DA043}"/>
              </a:ext>
            </a:extLst>
          </p:cNvPr>
          <p:cNvCxnSpPr>
            <a:cxnSpLocks/>
          </p:cNvCxnSpPr>
          <p:nvPr/>
        </p:nvCxnSpPr>
        <p:spPr>
          <a:xfrm flipH="1" flipV="1">
            <a:off x="8284855" y="6385105"/>
            <a:ext cx="1734101" cy="20227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513842E4-4185-CCDF-62E2-F90D95A749D3}"/>
              </a:ext>
            </a:extLst>
          </p:cNvPr>
          <p:cNvSpPr/>
          <p:nvPr/>
        </p:nvSpPr>
        <p:spPr>
          <a:xfrm rot="3422671">
            <a:off x="6848434" y="4724207"/>
            <a:ext cx="340431" cy="155393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A9330E2-0CF4-552D-2CC8-70E4E68EC8C0}"/>
              </a:ext>
            </a:extLst>
          </p:cNvPr>
          <p:cNvSpPr txBox="1"/>
          <p:nvPr/>
        </p:nvSpPr>
        <p:spPr>
          <a:xfrm>
            <a:off x="5878916" y="2948154"/>
            <a:ext cx="21371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Clustered residential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reas and farm areas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660CE98-E261-5FE3-8450-0917FDED7D14}"/>
              </a:ext>
            </a:extLst>
          </p:cNvPr>
          <p:cNvCxnSpPr>
            <a:cxnSpLocks/>
          </p:cNvCxnSpPr>
          <p:nvPr/>
        </p:nvCxnSpPr>
        <p:spPr>
          <a:xfrm flipH="1">
            <a:off x="7142191" y="3563707"/>
            <a:ext cx="146011" cy="186987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3" name="Oval 52">
            <a:extLst>
              <a:ext uri="{FF2B5EF4-FFF2-40B4-BE49-F238E27FC236}">
                <a16:creationId xmlns:a16="http://schemas.microsoft.com/office/drawing/2014/main" id="{1A5411BF-9856-EA4A-6041-21EA0FB81BC3}"/>
              </a:ext>
            </a:extLst>
          </p:cNvPr>
          <p:cNvSpPr/>
          <p:nvPr/>
        </p:nvSpPr>
        <p:spPr>
          <a:xfrm rot="3189308">
            <a:off x="7516521" y="4263123"/>
            <a:ext cx="844705" cy="714248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0E45D15-E016-2BD7-F4BA-7A21DA794A24}"/>
              </a:ext>
            </a:extLst>
          </p:cNvPr>
          <p:cNvSpPr txBox="1"/>
          <p:nvPr/>
        </p:nvSpPr>
        <p:spPr>
          <a:xfrm>
            <a:off x="9847865" y="2900999"/>
            <a:ext cx="1781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Terrain difficult to</a:t>
            </a:r>
            <a:b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</a:br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ccess and water</a:t>
            </a:r>
            <a:b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</a:br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reservoirs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DBB905D-C925-D71E-6270-CE41C1C56853}"/>
              </a:ext>
            </a:extLst>
          </p:cNvPr>
          <p:cNvCxnSpPr>
            <a:cxnSpLocks/>
          </p:cNvCxnSpPr>
          <p:nvPr/>
        </p:nvCxnSpPr>
        <p:spPr>
          <a:xfrm flipH="1">
            <a:off x="8042128" y="3619003"/>
            <a:ext cx="1842779" cy="1092147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6" name="Oval 55">
            <a:extLst>
              <a:ext uri="{FF2B5EF4-FFF2-40B4-BE49-F238E27FC236}">
                <a16:creationId xmlns:a16="http://schemas.microsoft.com/office/drawing/2014/main" id="{4FF10A54-4B08-8518-45D9-E10C4AD52652}"/>
              </a:ext>
            </a:extLst>
          </p:cNvPr>
          <p:cNvSpPr/>
          <p:nvPr/>
        </p:nvSpPr>
        <p:spPr>
          <a:xfrm rot="5002255">
            <a:off x="3659537" y="3666437"/>
            <a:ext cx="481633" cy="228484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D7FDE28-9940-665F-E8C9-00C19C9EAB87}"/>
              </a:ext>
            </a:extLst>
          </p:cNvPr>
          <p:cNvCxnSpPr>
            <a:cxnSpLocks/>
          </p:cNvCxnSpPr>
          <p:nvPr/>
        </p:nvCxnSpPr>
        <p:spPr>
          <a:xfrm flipV="1">
            <a:off x="2710993" y="3805607"/>
            <a:ext cx="1280507" cy="639996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12073447-D353-3CC2-324E-F475767012B5}"/>
              </a:ext>
            </a:extLst>
          </p:cNvPr>
          <p:cNvSpPr txBox="1"/>
          <p:nvPr/>
        </p:nvSpPr>
        <p:spPr>
          <a:xfrm>
            <a:off x="51634" y="4142743"/>
            <a:ext cx="27382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Water protection zones,</a:t>
            </a:r>
          </a:p>
          <a:p>
            <a:pPr algn="r" defTabSz="914280"/>
            <a:r>
              <a:rPr lang="en-GB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l</a:t>
            </a:r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scape </a:t>
            </a:r>
            <a:r>
              <a:rPr lang="en-GB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p</a:t>
            </a:r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rotection zones,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ltitudes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F104170D-A5BD-81A5-3E41-2DA2D7EE0DF3}"/>
              </a:ext>
            </a:extLst>
          </p:cNvPr>
          <p:cNvSpPr/>
          <p:nvPr/>
        </p:nvSpPr>
        <p:spPr>
          <a:xfrm rot="3996664">
            <a:off x="8511428" y="3284078"/>
            <a:ext cx="1320440" cy="24099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B32066A-D99B-9B6D-B6DA-F0DA2A85DFEC}"/>
              </a:ext>
            </a:extLst>
          </p:cNvPr>
          <p:cNvCxnSpPr>
            <a:cxnSpLocks/>
          </p:cNvCxnSpPr>
          <p:nvPr/>
        </p:nvCxnSpPr>
        <p:spPr>
          <a:xfrm flipH="1">
            <a:off x="8724381" y="4101075"/>
            <a:ext cx="1260659" cy="516983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1" name="Oval 60">
            <a:extLst>
              <a:ext uri="{FF2B5EF4-FFF2-40B4-BE49-F238E27FC236}">
                <a16:creationId xmlns:a16="http://schemas.microsoft.com/office/drawing/2014/main" id="{07968E34-98CF-40FF-D7A6-639A0752C3B4}"/>
              </a:ext>
            </a:extLst>
          </p:cNvPr>
          <p:cNvSpPr/>
          <p:nvPr/>
        </p:nvSpPr>
        <p:spPr>
          <a:xfrm rot="1236239">
            <a:off x="8246167" y="2699271"/>
            <a:ext cx="485287" cy="24099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43372980-CC96-2447-AF7F-CC12FF829E10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8445616" y="2604746"/>
            <a:ext cx="1023683" cy="230841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3" name="Oval 62">
            <a:extLst>
              <a:ext uri="{FF2B5EF4-FFF2-40B4-BE49-F238E27FC236}">
                <a16:creationId xmlns:a16="http://schemas.microsoft.com/office/drawing/2014/main" id="{D338881B-A7B2-BDD2-9197-0618BAA8C875}"/>
              </a:ext>
            </a:extLst>
          </p:cNvPr>
          <p:cNvSpPr/>
          <p:nvPr/>
        </p:nvSpPr>
        <p:spPr>
          <a:xfrm rot="3501383">
            <a:off x="4559204" y="1213605"/>
            <a:ext cx="248368" cy="794675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058EEC8-BD81-49C9-928D-901365C8C992}"/>
              </a:ext>
            </a:extLst>
          </p:cNvPr>
          <p:cNvSpPr txBox="1"/>
          <p:nvPr/>
        </p:nvSpPr>
        <p:spPr>
          <a:xfrm>
            <a:off x="3149446" y="489514"/>
            <a:ext cx="18582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iscouraged due</a:t>
            </a:r>
          </a:p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to likely opposition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C229B8A0-4149-DFCF-7226-173190B15EC3}"/>
              </a:ext>
            </a:extLst>
          </p:cNvPr>
          <p:cNvCxnSpPr>
            <a:cxnSpLocks/>
          </p:cNvCxnSpPr>
          <p:nvPr/>
        </p:nvCxnSpPr>
        <p:spPr>
          <a:xfrm>
            <a:off x="4077277" y="1123909"/>
            <a:ext cx="561168" cy="522471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6" name="Oval 65">
            <a:extLst>
              <a:ext uri="{FF2B5EF4-FFF2-40B4-BE49-F238E27FC236}">
                <a16:creationId xmlns:a16="http://schemas.microsoft.com/office/drawing/2014/main" id="{78FC37B0-D974-E7A1-46C8-F353ED0DD36B}"/>
              </a:ext>
            </a:extLst>
          </p:cNvPr>
          <p:cNvSpPr/>
          <p:nvPr/>
        </p:nvSpPr>
        <p:spPr>
          <a:xfrm rot="7028562">
            <a:off x="7428325" y="499722"/>
            <a:ext cx="267396" cy="498860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2C0E8A26-D821-F99E-5491-C0934D22A42F}"/>
              </a:ext>
            </a:extLst>
          </p:cNvPr>
          <p:cNvSpPr txBox="1"/>
          <p:nvPr/>
        </p:nvSpPr>
        <p:spPr>
          <a:xfrm>
            <a:off x="9193837" y="479201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nsely urbanized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 agriculture/nature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BD2AEE3B-48DB-D4CA-49C9-088006B0E1AD}"/>
              </a:ext>
            </a:extLst>
          </p:cNvPr>
          <p:cNvCxnSpPr>
            <a:cxnSpLocks/>
          </p:cNvCxnSpPr>
          <p:nvPr/>
        </p:nvCxnSpPr>
        <p:spPr>
          <a:xfrm flipH="1" flipV="1">
            <a:off x="7458286" y="675904"/>
            <a:ext cx="1710249" cy="100019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69" name="Oval 68">
            <a:extLst>
              <a:ext uri="{FF2B5EF4-FFF2-40B4-BE49-F238E27FC236}">
                <a16:creationId xmlns:a16="http://schemas.microsoft.com/office/drawing/2014/main" id="{625CF2F9-D0AC-F36C-61A6-63581E70C669}"/>
              </a:ext>
            </a:extLst>
          </p:cNvPr>
          <p:cNvSpPr/>
          <p:nvPr/>
        </p:nvSpPr>
        <p:spPr>
          <a:xfrm rot="6202529">
            <a:off x="8185746" y="3612327"/>
            <a:ext cx="518905" cy="335525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A0E6964-75B7-14F8-2958-F1764A9151EC}"/>
              </a:ext>
            </a:extLst>
          </p:cNvPr>
          <p:cNvCxnSpPr>
            <a:cxnSpLocks/>
          </p:cNvCxnSpPr>
          <p:nvPr/>
        </p:nvCxnSpPr>
        <p:spPr>
          <a:xfrm flipH="1">
            <a:off x="8457326" y="3544008"/>
            <a:ext cx="1427581" cy="223321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EFB1A70C-549F-9A64-13C6-0DADC7B60BF1}"/>
              </a:ext>
            </a:extLst>
          </p:cNvPr>
          <p:cNvSpPr/>
          <p:nvPr/>
        </p:nvSpPr>
        <p:spPr>
          <a:xfrm rot="7038725">
            <a:off x="8164511" y="3048124"/>
            <a:ext cx="344931" cy="50131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29955F0E-413C-F9D4-C4DE-3152F3AFC8C6}"/>
              </a:ext>
            </a:extLst>
          </p:cNvPr>
          <p:cNvCxnSpPr>
            <a:cxnSpLocks/>
          </p:cNvCxnSpPr>
          <p:nvPr/>
        </p:nvCxnSpPr>
        <p:spPr>
          <a:xfrm flipH="1">
            <a:off x="9090296" y="2756926"/>
            <a:ext cx="390712" cy="482073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F400006F-620C-6447-6E0F-AA0FB9AB6BAD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8298470" y="2604746"/>
            <a:ext cx="1170829" cy="732032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4" name="Oval 73">
            <a:extLst>
              <a:ext uri="{FF2B5EF4-FFF2-40B4-BE49-F238E27FC236}">
                <a16:creationId xmlns:a16="http://schemas.microsoft.com/office/drawing/2014/main" id="{5C4C583D-9E4C-B7D4-0C1A-6B32D0141188}"/>
              </a:ext>
            </a:extLst>
          </p:cNvPr>
          <p:cNvSpPr/>
          <p:nvPr/>
        </p:nvSpPr>
        <p:spPr>
          <a:xfrm rot="4923630">
            <a:off x="5682953" y="6457406"/>
            <a:ext cx="615556" cy="163972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90A8C047-DFF1-3558-A66B-8BDED045EA4C}"/>
              </a:ext>
            </a:extLst>
          </p:cNvPr>
          <p:cNvSpPr txBox="1"/>
          <p:nvPr/>
        </p:nvSpPr>
        <p:spPr>
          <a:xfrm>
            <a:off x="2229257" y="6374816"/>
            <a:ext cx="1880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280"/>
            <a:r>
              <a:rPr lang="en-CH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nsely populated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336208AD-3053-B134-69FB-7BAA7397FE35}"/>
              </a:ext>
            </a:extLst>
          </p:cNvPr>
          <p:cNvCxnSpPr>
            <a:cxnSpLocks/>
            <a:stCxn id="75" idx="3"/>
          </p:cNvCxnSpPr>
          <p:nvPr/>
        </p:nvCxnSpPr>
        <p:spPr>
          <a:xfrm>
            <a:off x="4109900" y="6544093"/>
            <a:ext cx="1936800" cy="67929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7" name="Oval 76">
            <a:extLst>
              <a:ext uri="{FF2B5EF4-FFF2-40B4-BE49-F238E27FC236}">
                <a16:creationId xmlns:a16="http://schemas.microsoft.com/office/drawing/2014/main" id="{487D1517-8912-F595-5FFB-81DE1FBE5F7B}"/>
              </a:ext>
            </a:extLst>
          </p:cNvPr>
          <p:cNvSpPr/>
          <p:nvPr/>
        </p:nvSpPr>
        <p:spPr>
          <a:xfrm rot="3295195">
            <a:off x="7346148" y="4426536"/>
            <a:ext cx="167515" cy="2263205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A0CB483-49CB-47F8-B98F-F6E68CBA8BAE}"/>
              </a:ext>
            </a:extLst>
          </p:cNvPr>
          <p:cNvSpPr/>
          <p:nvPr/>
        </p:nvSpPr>
        <p:spPr>
          <a:xfrm rot="21061730">
            <a:off x="6181063" y="5938983"/>
            <a:ext cx="330957" cy="873167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9CC0982-9951-F9D8-2D54-FF9BFCB9B98B}"/>
              </a:ext>
            </a:extLst>
          </p:cNvPr>
          <p:cNvSpPr/>
          <p:nvPr/>
        </p:nvSpPr>
        <p:spPr>
          <a:xfrm rot="2250825">
            <a:off x="3528093" y="2153361"/>
            <a:ext cx="429539" cy="1066411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C9EE644D-DA8C-F944-A0BD-8811D098DDCB}"/>
              </a:ext>
            </a:extLst>
          </p:cNvPr>
          <p:cNvSpPr/>
          <p:nvPr/>
        </p:nvSpPr>
        <p:spPr>
          <a:xfrm rot="2104596">
            <a:off x="7236758" y="898053"/>
            <a:ext cx="198489" cy="261340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D35A711B-9DDC-63C7-FF92-0056630FD498}"/>
              </a:ext>
            </a:extLst>
          </p:cNvPr>
          <p:cNvSpPr/>
          <p:nvPr/>
        </p:nvSpPr>
        <p:spPr>
          <a:xfrm rot="2104596">
            <a:off x="7619690" y="1493618"/>
            <a:ext cx="286177" cy="207593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ECDAC6A7-9296-9691-0CDD-CE0D209B9EF1}"/>
              </a:ext>
            </a:extLst>
          </p:cNvPr>
          <p:cNvSpPr/>
          <p:nvPr/>
        </p:nvSpPr>
        <p:spPr>
          <a:xfrm rot="2429710">
            <a:off x="4979506" y="944396"/>
            <a:ext cx="423125" cy="213648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42CD6D9B-88AF-6F86-79A3-783D06674CDB}"/>
              </a:ext>
            </a:extLst>
          </p:cNvPr>
          <p:cNvSpPr/>
          <p:nvPr/>
        </p:nvSpPr>
        <p:spPr>
          <a:xfrm>
            <a:off x="6080399" y="941211"/>
            <a:ext cx="150837" cy="144477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572A1AC8-FA5A-827C-61E9-767D18072C5E}"/>
              </a:ext>
            </a:extLst>
          </p:cNvPr>
          <p:cNvSpPr/>
          <p:nvPr/>
        </p:nvSpPr>
        <p:spPr>
          <a:xfrm rot="19768618">
            <a:off x="3600026" y="3591395"/>
            <a:ext cx="292791" cy="519572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FABA7CA1-6913-FF60-6859-E1631D885ACC}"/>
              </a:ext>
            </a:extLst>
          </p:cNvPr>
          <p:cNvSpPr/>
          <p:nvPr/>
        </p:nvSpPr>
        <p:spPr>
          <a:xfrm rot="18909720">
            <a:off x="8719230" y="2886892"/>
            <a:ext cx="175439" cy="267667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F9BC2816-EEBA-DFC6-9406-3B2539BB9863}"/>
              </a:ext>
            </a:extLst>
          </p:cNvPr>
          <p:cNvSpPr/>
          <p:nvPr/>
        </p:nvSpPr>
        <p:spPr>
          <a:xfrm rot="19969509">
            <a:off x="8910021" y="3171570"/>
            <a:ext cx="129084" cy="597996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38F1190B-ED56-93B9-13C0-BF48735DFAB0}"/>
              </a:ext>
            </a:extLst>
          </p:cNvPr>
          <p:cNvSpPr/>
          <p:nvPr/>
        </p:nvSpPr>
        <p:spPr>
          <a:xfrm rot="20583478">
            <a:off x="8650099" y="3119043"/>
            <a:ext cx="123901" cy="630472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8EDC9132-1457-57A3-915F-7497D3D58662}"/>
              </a:ext>
            </a:extLst>
          </p:cNvPr>
          <p:cNvSpPr/>
          <p:nvPr/>
        </p:nvSpPr>
        <p:spPr>
          <a:xfrm rot="739807">
            <a:off x="8406584" y="4098501"/>
            <a:ext cx="238677" cy="409091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E62EDBAF-3696-75A5-9EA2-209889889986}"/>
              </a:ext>
            </a:extLst>
          </p:cNvPr>
          <p:cNvSpPr/>
          <p:nvPr/>
        </p:nvSpPr>
        <p:spPr>
          <a:xfrm rot="3662212">
            <a:off x="8786919" y="3783020"/>
            <a:ext cx="169300" cy="305085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90" name="Oval 89">
            <a:extLst>
              <a:ext uri="{FF2B5EF4-FFF2-40B4-BE49-F238E27FC236}">
                <a16:creationId xmlns:a16="http://schemas.microsoft.com/office/drawing/2014/main" id="{C33519C1-94A7-8377-3E76-F9F1A871FADC}"/>
              </a:ext>
            </a:extLst>
          </p:cNvPr>
          <p:cNvSpPr/>
          <p:nvPr/>
        </p:nvSpPr>
        <p:spPr>
          <a:xfrm rot="567333" flipH="1">
            <a:off x="6892275" y="6256678"/>
            <a:ext cx="164479" cy="152501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A0B4F63D-CF7D-4FCD-C60C-70F7A12D36AC}"/>
              </a:ext>
            </a:extLst>
          </p:cNvPr>
          <p:cNvSpPr/>
          <p:nvPr/>
        </p:nvSpPr>
        <p:spPr>
          <a:xfrm rot="18075345">
            <a:off x="4030639" y="4579929"/>
            <a:ext cx="1115309" cy="560057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EA865323-ED61-00A6-A9F0-18D5735A3054}"/>
              </a:ext>
            </a:extLst>
          </p:cNvPr>
          <p:cNvSpPr/>
          <p:nvPr/>
        </p:nvSpPr>
        <p:spPr>
          <a:xfrm rot="19655291">
            <a:off x="3739157" y="3913557"/>
            <a:ext cx="1058516" cy="563555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CA197547-93E9-850A-1686-497CFDAFA48B}"/>
              </a:ext>
            </a:extLst>
          </p:cNvPr>
          <p:cNvSpPr/>
          <p:nvPr/>
        </p:nvSpPr>
        <p:spPr>
          <a:xfrm rot="5651449">
            <a:off x="5629566" y="5215895"/>
            <a:ext cx="1169663" cy="28322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8E4C65C0-5FB2-905C-85DB-C458761B4CEB}"/>
              </a:ext>
            </a:extLst>
          </p:cNvPr>
          <p:cNvCxnSpPr>
            <a:cxnSpLocks/>
          </p:cNvCxnSpPr>
          <p:nvPr/>
        </p:nvCxnSpPr>
        <p:spPr>
          <a:xfrm flipH="1">
            <a:off x="6215207" y="4581591"/>
            <a:ext cx="351007" cy="975088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5" name="Oval 94">
            <a:extLst>
              <a:ext uri="{FF2B5EF4-FFF2-40B4-BE49-F238E27FC236}">
                <a16:creationId xmlns:a16="http://schemas.microsoft.com/office/drawing/2014/main" id="{C437D07B-1ED7-91C5-01B2-8EA574D8DE24}"/>
              </a:ext>
            </a:extLst>
          </p:cNvPr>
          <p:cNvSpPr/>
          <p:nvPr/>
        </p:nvSpPr>
        <p:spPr>
          <a:xfrm rot="2121393">
            <a:off x="4038318" y="2523408"/>
            <a:ext cx="222721" cy="673099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8EA1C2DA-7CA4-E766-FB02-11CE4210C7BB}"/>
              </a:ext>
            </a:extLst>
          </p:cNvPr>
          <p:cNvCxnSpPr>
            <a:cxnSpLocks/>
          </p:cNvCxnSpPr>
          <p:nvPr/>
        </p:nvCxnSpPr>
        <p:spPr>
          <a:xfrm flipV="1">
            <a:off x="2599314" y="2863879"/>
            <a:ext cx="1587807" cy="89971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7" name="Oval 96">
            <a:extLst>
              <a:ext uri="{FF2B5EF4-FFF2-40B4-BE49-F238E27FC236}">
                <a16:creationId xmlns:a16="http://schemas.microsoft.com/office/drawing/2014/main" id="{1C441B2F-6C1D-EEBC-820F-80324D67B6D7}"/>
              </a:ext>
            </a:extLst>
          </p:cNvPr>
          <p:cNvSpPr/>
          <p:nvPr/>
        </p:nvSpPr>
        <p:spPr>
          <a:xfrm rot="5400000">
            <a:off x="8328857" y="4747795"/>
            <a:ext cx="368559" cy="180491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0167FEE-5C34-4231-03D4-EC0C2C8E0AB7}"/>
              </a:ext>
            </a:extLst>
          </p:cNvPr>
          <p:cNvCxnSpPr>
            <a:cxnSpLocks/>
          </p:cNvCxnSpPr>
          <p:nvPr/>
        </p:nvCxnSpPr>
        <p:spPr>
          <a:xfrm flipH="1">
            <a:off x="8506618" y="4275272"/>
            <a:ext cx="1465377" cy="595480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9" name="Oval 98">
            <a:extLst>
              <a:ext uri="{FF2B5EF4-FFF2-40B4-BE49-F238E27FC236}">
                <a16:creationId xmlns:a16="http://schemas.microsoft.com/office/drawing/2014/main" id="{DA6FC485-F3CD-72A0-D723-BA284EA2ADD4}"/>
              </a:ext>
            </a:extLst>
          </p:cNvPr>
          <p:cNvSpPr/>
          <p:nvPr/>
        </p:nvSpPr>
        <p:spPr>
          <a:xfrm rot="7028562">
            <a:off x="6897652" y="800313"/>
            <a:ext cx="510429" cy="201399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A0FCEB10-E908-FEFF-D641-E6FE6754018F}"/>
              </a:ext>
            </a:extLst>
          </p:cNvPr>
          <p:cNvCxnSpPr>
            <a:cxnSpLocks/>
            <a:stCxn id="67" idx="1"/>
          </p:cNvCxnSpPr>
          <p:nvPr/>
        </p:nvCxnSpPr>
        <p:spPr>
          <a:xfrm flipH="1">
            <a:off x="7134492" y="771589"/>
            <a:ext cx="2059345" cy="116945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F075BD1B-EF4A-D157-4AE2-15BE62F7CDAD}"/>
              </a:ext>
            </a:extLst>
          </p:cNvPr>
          <p:cNvSpPr txBox="1"/>
          <p:nvPr/>
        </p:nvSpPr>
        <p:spPr>
          <a:xfrm>
            <a:off x="9960711" y="3832503"/>
            <a:ext cx="21804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Densely urbanized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and emerging areas</a:t>
            </a:r>
          </a:p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(some spots possible)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1C25AABD-2427-EA9F-8CFB-7E0160553FA4}"/>
              </a:ext>
            </a:extLst>
          </p:cNvPr>
          <p:cNvSpPr/>
          <p:nvPr/>
        </p:nvSpPr>
        <p:spPr>
          <a:xfrm rot="6424579">
            <a:off x="5131523" y="1169545"/>
            <a:ext cx="162493" cy="297443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21FAEAA2-1F46-29CA-F673-B76499C850BB}"/>
              </a:ext>
            </a:extLst>
          </p:cNvPr>
          <p:cNvCxnSpPr>
            <a:cxnSpLocks/>
          </p:cNvCxnSpPr>
          <p:nvPr/>
        </p:nvCxnSpPr>
        <p:spPr>
          <a:xfrm>
            <a:off x="4193892" y="1094754"/>
            <a:ext cx="1027696" cy="222449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04" name="Oval 103">
            <a:extLst>
              <a:ext uri="{FF2B5EF4-FFF2-40B4-BE49-F238E27FC236}">
                <a16:creationId xmlns:a16="http://schemas.microsoft.com/office/drawing/2014/main" id="{B81B7091-485A-D04C-ABDB-9C4CDD936F00}"/>
              </a:ext>
            </a:extLst>
          </p:cNvPr>
          <p:cNvSpPr/>
          <p:nvPr/>
        </p:nvSpPr>
        <p:spPr>
          <a:xfrm rot="19782827">
            <a:off x="8527465" y="2387541"/>
            <a:ext cx="175439" cy="267667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EB671865-87B0-4B89-7580-1F2E7900CFB1}"/>
              </a:ext>
            </a:extLst>
          </p:cNvPr>
          <p:cNvSpPr/>
          <p:nvPr/>
        </p:nvSpPr>
        <p:spPr>
          <a:xfrm rot="6172863">
            <a:off x="7923173" y="1523863"/>
            <a:ext cx="245863" cy="376523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14AF0D41-0A28-A7C5-2D70-B6394D7CDBD0}"/>
              </a:ext>
            </a:extLst>
          </p:cNvPr>
          <p:cNvCxnSpPr>
            <a:cxnSpLocks/>
            <a:stCxn id="107" idx="1"/>
          </p:cNvCxnSpPr>
          <p:nvPr/>
        </p:nvCxnSpPr>
        <p:spPr>
          <a:xfrm flipH="1" flipV="1">
            <a:off x="8062195" y="1716557"/>
            <a:ext cx="976112" cy="181076"/>
          </a:xfrm>
          <a:prstGeom prst="straightConnector1">
            <a:avLst/>
          </a:prstGeom>
          <a:noFill/>
          <a:ln w="19050" cap="flat" cmpd="sng" algn="ctr">
            <a:solidFill>
              <a:srgbClr val="FF4A29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11C48217-7BA4-FCCC-7A12-E69D84BF116D}"/>
              </a:ext>
            </a:extLst>
          </p:cNvPr>
          <p:cNvSpPr txBox="1"/>
          <p:nvPr/>
        </p:nvSpPr>
        <p:spPr>
          <a:xfrm>
            <a:off x="9038307" y="1728356"/>
            <a:ext cx="16353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600" dirty="0">
                <a:solidFill>
                  <a:srgbClr val="FF0000"/>
                </a:solidFill>
                <a:highlight>
                  <a:srgbClr val="FFE4DF"/>
                </a:highlight>
                <a:latin typeface="Arial"/>
              </a:rPr>
              <a:t>Protected forest</a:t>
            </a:r>
            <a:endParaRPr lang="en-CH" sz="1600" dirty="0">
              <a:solidFill>
                <a:srgbClr val="FF0000"/>
              </a:solidFill>
              <a:highlight>
                <a:srgbClr val="FFE4DF"/>
              </a:highlight>
              <a:latin typeface="Arial"/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51892888-DA2C-E923-983D-0481C0302DB9}"/>
              </a:ext>
            </a:extLst>
          </p:cNvPr>
          <p:cNvSpPr/>
          <p:nvPr/>
        </p:nvSpPr>
        <p:spPr>
          <a:xfrm rot="739807">
            <a:off x="8625121" y="4974371"/>
            <a:ext cx="687193" cy="167308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C03FECDD-C2CB-C2FB-9D8B-6797CEC04EF5}"/>
              </a:ext>
            </a:extLst>
          </p:cNvPr>
          <p:cNvSpPr/>
          <p:nvPr/>
        </p:nvSpPr>
        <p:spPr>
          <a:xfrm rot="19280261">
            <a:off x="8867357" y="4166453"/>
            <a:ext cx="181768" cy="483512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0117D63D-065A-06F8-F1D3-63A1B32D6AE4}"/>
              </a:ext>
            </a:extLst>
          </p:cNvPr>
          <p:cNvSpPr/>
          <p:nvPr/>
        </p:nvSpPr>
        <p:spPr>
          <a:xfrm rot="3005362">
            <a:off x="8875213" y="4075430"/>
            <a:ext cx="447603" cy="238545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2F740C61-4886-2087-4E43-994EF5DA1202}"/>
              </a:ext>
            </a:extLst>
          </p:cNvPr>
          <p:cNvSpPr/>
          <p:nvPr/>
        </p:nvSpPr>
        <p:spPr>
          <a:xfrm rot="3000590">
            <a:off x="5497734" y="800094"/>
            <a:ext cx="195017" cy="594073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BD6FE3C8-FCD2-640F-DE3F-EABB54C103C1}"/>
              </a:ext>
            </a:extLst>
          </p:cNvPr>
          <p:cNvSpPr/>
          <p:nvPr/>
        </p:nvSpPr>
        <p:spPr>
          <a:xfrm rot="18075345">
            <a:off x="5107309" y="5665289"/>
            <a:ext cx="451441" cy="508216"/>
          </a:xfrm>
          <a:prstGeom prst="ellipse">
            <a:avLst/>
          </a:prstGeom>
          <a:solidFill>
            <a:srgbClr val="0000FF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 dirty="0">
              <a:solidFill>
                <a:srgbClr val="FFFFFF"/>
              </a:solidFill>
              <a:highlight>
                <a:srgbClr val="F6FDA3"/>
              </a:highlight>
              <a:latin typeface="Arial"/>
            </a:endParaRP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08782D82-CB0F-EDF3-FCEB-C62224DB40FC}"/>
              </a:ext>
            </a:extLst>
          </p:cNvPr>
          <p:cNvSpPr/>
          <p:nvPr/>
        </p:nvSpPr>
        <p:spPr>
          <a:xfrm rot="3060186">
            <a:off x="4058524" y="5725958"/>
            <a:ext cx="1264680" cy="561927"/>
          </a:xfrm>
          <a:prstGeom prst="ellipse">
            <a:avLst/>
          </a:prstGeom>
          <a:solidFill>
            <a:srgbClr val="FF4A29">
              <a:lumMod val="20000"/>
              <a:lumOff val="80000"/>
              <a:alpha val="50000"/>
            </a:srgbClr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280">
              <a:defRPr/>
            </a:pPr>
            <a:endParaRPr lang="en-CH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7A34DCB-83A3-471E-BB92-4EA5B664E417}"/>
              </a:ext>
            </a:extLst>
          </p:cNvPr>
          <p:cNvSpPr txBox="1"/>
          <p:nvPr/>
        </p:nvSpPr>
        <p:spPr>
          <a:xfrm>
            <a:off x="0" y="6443910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J. Gutleber</a:t>
            </a:r>
          </a:p>
        </p:txBody>
      </p:sp>
    </p:spTree>
    <p:extLst>
      <p:ext uri="{BB962C8B-B14F-4D97-AF65-F5344CB8AC3E}">
        <p14:creationId xmlns:p14="http://schemas.microsoft.com/office/powerpoint/2010/main" val="13170935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4EFCEF-33ED-51E3-8B62-15BCA06122B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94953" y="1748813"/>
            <a:ext cx="5871208" cy="4410416"/>
          </a:xfrm>
        </p:spPr>
        <p:txBody>
          <a:bodyPr/>
          <a:lstStyle/>
          <a:p>
            <a:pPr marL="380990" indent="-380990">
              <a:buFontTx/>
              <a:buChar char="-"/>
            </a:pPr>
            <a:r>
              <a:rPr lang="en-US" dirty="0"/>
              <a:t>Possibility for 2 or 4 IPs for FCC-</a:t>
            </a:r>
            <a:r>
              <a:rPr lang="en-US" dirty="0" err="1"/>
              <a:t>ee</a:t>
            </a:r>
            <a:endParaRPr lang="en-US" dirty="0"/>
          </a:p>
          <a:p>
            <a:pPr marL="380990" indent="-380990">
              <a:buFontTx/>
              <a:buChar char="-"/>
            </a:pPr>
            <a:r>
              <a:rPr lang="en-US" dirty="0"/>
              <a:t>Less site locations to find, but stricter geometry constraints at the 4 IP locations</a:t>
            </a:r>
          </a:p>
          <a:p>
            <a:pPr marL="380990" indent="-380990">
              <a:buFontTx/>
              <a:buChar char="-"/>
            </a:pPr>
            <a:r>
              <a:rPr lang="en-CH" dirty="0"/>
              <a:t>All site locations feature straight sections</a:t>
            </a:r>
            <a:br>
              <a:rPr lang="en-CH" dirty="0"/>
            </a:br>
            <a:r>
              <a:rPr lang="en-CH" dirty="0"/>
              <a:t>with specific functions that can be allocated</a:t>
            </a:r>
          </a:p>
          <a:p>
            <a:pPr marL="380990" indent="-380990">
              <a:buFontTx/>
              <a:buChar char="-"/>
            </a:pPr>
            <a:r>
              <a:rPr lang="en-CH" dirty="0"/>
              <a:t>Conclusions after ~50 scenarios studied:</a:t>
            </a:r>
          </a:p>
          <a:p>
            <a:pPr marL="541853" lvl="1" indent="-122764">
              <a:buFontTx/>
              <a:buChar char="-"/>
              <a:tabLst>
                <a:tab pos="5272486" algn="r"/>
              </a:tabLst>
            </a:pPr>
            <a:r>
              <a:rPr lang="en-CH" b="1" dirty="0"/>
              <a:t>Largest possible scenario </a:t>
            </a:r>
            <a:r>
              <a:rPr lang="en-CH" dirty="0"/>
              <a:t>that is compatible with geological constraints known so far is </a:t>
            </a:r>
            <a:r>
              <a:rPr lang="en-CH" b="1" dirty="0"/>
              <a:t>91 km </a:t>
            </a:r>
            <a:r>
              <a:rPr lang="en-CH" dirty="0"/>
              <a:t>long</a:t>
            </a:r>
          </a:p>
          <a:p>
            <a:pPr marL="541853" lvl="1" indent="-122764">
              <a:buFontTx/>
              <a:buChar char="-"/>
              <a:tabLst>
                <a:tab pos="5272486" algn="r"/>
              </a:tabLst>
            </a:pPr>
            <a:r>
              <a:rPr lang="en-CH" dirty="0"/>
              <a:t>Shafts are not too deep. </a:t>
            </a:r>
            <a:r>
              <a:rPr lang="en-CH" b="1" dirty="0"/>
              <a:t>Only PF requires </a:t>
            </a:r>
            <a:r>
              <a:rPr lang="en-CH" dirty="0"/>
              <a:t>a horizontally </a:t>
            </a:r>
            <a:r>
              <a:rPr lang="en-CH" b="1" dirty="0"/>
              <a:t>displaced access due to depth and accessibility </a:t>
            </a:r>
            <a:r>
              <a:rPr lang="en-CH" dirty="0"/>
              <a:t>to the inside of the ring by ca. 400 m</a:t>
            </a:r>
          </a:p>
          <a:p>
            <a:pPr marL="541853" lvl="1" indent="-122764">
              <a:buFontTx/>
              <a:buChar char="-"/>
              <a:tabLst>
                <a:tab pos="5272486" algn="r"/>
              </a:tabLst>
            </a:pPr>
            <a:r>
              <a:rPr lang="en-CH" dirty="0"/>
              <a:t>Territorial compatibility seems achievable, but </a:t>
            </a:r>
            <a:r>
              <a:rPr lang="en-CH" b="1" dirty="0"/>
              <a:t>map-based studies are exhausted</a:t>
            </a:r>
            <a:r>
              <a:rPr lang="en-CH" dirty="0"/>
              <a:t>. Any further activity requires engagement with local actors and stakeholders.</a:t>
            </a:r>
          </a:p>
          <a:p>
            <a:pPr marL="380990" indent="-380990">
              <a:buFontTx/>
              <a:buChar char="-"/>
            </a:pPr>
            <a:endParaRPr lang="en-CH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5FF9837-5E24-4255-6755-BC7836E33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H" dirty="0"/>
              <a:t>8-site layout and placemen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E2E0749-77AC-936F-E114-095C0040E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1163" y="1124744"/>
            <a:ext cx="6440837" cy="534689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B17B035-5D90-0656-8F40-2F7A54277147}"/>
              </a:ext>
            </a:extLst>
          </p:cNvPr>
          <p:cNvGrpSpPr/>
          <p:nvPr/>
        </p:nvGrpSpPr>
        <p:grpSpPr>
          <a:xfrm>
            <a:off x="7824194" y="1508788"/>
            <a:ext cx="2797837" cy="839831"/>
            <a:chOff x="5868145" y="1131590"/>
            <a:chExt cx="2098378" cy="629873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D236386-2B65-9D59-80C0-14776289DD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88224" y="1131590"/>
              <a:ext cx="0" cy="36004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C6ACD72-C112-875D-A701-8369972CF8E4}"/>
                </a:ext>
              </a:extLst>
            </p:cNvPr>
            <p:cNvSpPr txBox="1"/>
            <p:nvPr/>
          </p:nvSpPr>
          <p:spPr>
            <a:xfrm>
              <a:off x="5868145" y="1507547"/>
              <a:ext cx="133214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280"/>
              <a:r>
                <a:rPr lang="en-CH" sz="1600" dirty="0">
                  <a:solidFill>
                    <a:srgbClr val="0000FF"/>
                  </a:solidFill>
                  <a:latin typeface="Arial"/>
                </a:rPr>
                <a:t>Straight sections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F72AB6E6-7596-5C8E-8C5F-B4A522E6FBEC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 flipV="1">
              <a:off x="7200289" y="1491635"/>
              <a:ext cx="766234" cy="1428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986A383-8CDC-6586-2AE8-8D690F8CAAF7}"/>
              </a:ext>
            </a:extLst>
          </p:cNvPr>
          <p:cNvCxnSpPr>
            <a:cxnSpLocks/>
            <a:stCxn id="13" idx="2"/>
          </p:cNvCxnSpPr>
          <p:nvPr/>
        </p:nvCxnSpPr>
        <p:spPr>
          <a:xfrm>
            <a:off x="8913947" y="5318436"/>
            <a:ext cx="993731" cy="6715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90FCB33-A497-4F78-4E94-908E0A73EE88}"/>
              </a:ext>
            </a:extLst>
          </p:cNvPr>
          <p:cNvSpPr txBox="1"/>
          <p:nvPr/>
        </p:nvSpPr>
        <p:spPr>
          <a:xfrm>
            <a:off x="7920215" y="4979882"/>
            <a:ext cx="1987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280"/>
            <a:r>
              <a:rPr lang="en-CH" sz="1600" dirty="0">
                <a:solidFill>
                  <a:srgbClr val="0000FF"/>
                </a:solidFill>
                <a:latin typeface="Arial"/>
              </a:rPr>
              <a:t>Curved section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93B5CF-3467-1E7B-9275-C71701F68E30}"/>
              </a:ext>
            </a:extLst>
          </p:cNvPr>
          <p:cNvCxnSpPr>
            <a:cxnSpLocks/>
          </p:cNvCxnSpPr>
          <p:nvPr/>
        </p:nvCxnSpPr>
        <p:spPr>
          <a:xfrm flipH="1">
            <a:off x="8011886" y="5349214"/>
            <a:ext cx="772413" cy="620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A7C8C10-2E53-9958-BEF0-C0CFAB090D6A}"/>
              </a:ext>
            </a:extLst>
          </p:cNvPr>
          <p:cNvGrpSpPr/>
          <p:nvPr/>
        </p:nvGrpSpPr>
        <p:grpSpPr>
          <a:xfrm>
            <a:off x="6740961" y="1508787"/>
            <a:ext cx="4461240" cy="4530752"/>
            <a:chOff x="5055721" y="1131590"/>
            <a:chExt cx="3345930" cy="3398064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6845A28-25C7-963E-62CE-B9593C8D98C4}"/>
                </a:ext>
              </a:extLst>
            </p:cNvPr>
            <p:cNvCxnSpPr/>
            <p:nvPr/>
          </p:nvCxnSpPr>
          <p:spPr>
            <a:xfrm>
              <a:off x="6728686" y="1131590"/>
              <a:ext cx="0" cy="334593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7F51186-4634-059D-4E1A-5E4A5289319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728686" y="1178926"/>
              <a:ext cx="0" cy="334593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8AB6AF4-04C0-331E-02B0-56AFBF32B14A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728686" y="1181325"/>
              <a:ext cx="0" cy="334593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AFA5238-8509-3A2E-76D9-B8C924EF6C83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728686" y="1183724"/>
              <a:ext cx="0" cy="334593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AC3C80CF-C183-59E1-BBFE-8D110B9ABF34}"/>
              </a:ext>
            </a:extLst>
          </p:cNvPr>
          <p:cNvSpPr txBox="1"/>
          <p:nvPr/>
        </p:nvSpPr>
        <p:spPr>
          <a:xfrm>
            <a:off x="10854877" y="1208852"/>
            <a:ext cx="806631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CH" sz="1333" dirty="0">
                <a:solidFill>
                  <a:srgbClr val="0F124A"/>
                </a:solidFill>
                <a:latin typeface="Arial"/>
              </a:rPr>
              <a:t>&lt; 900 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A318F69-F4C4-8C58-BAD4-DF551C5DD3C7}"/>
              </a:ext>
            </a:extLst>
          </p:cNvPr>
          <p:cNvSpPr txBox="1"/>
          <p:nvPr/>
        </p:nvSpPr>
        <p:spPr>
          <a:xfrm>
            <a:off x="9897245" y="4237401"/>
            <a:ext cx="2294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280"/>
            <a:r>
              <a:rPr lang="en-CH" sz="1400" dirty="0">
                <a:solidFill>
                  <a:srgbClr val="0000FF"/>
                </a:solidFill>
                <a:latin typeface="Arial"/>
              </a:rPr>
              <a:t>Deep PF shaft: displacemen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3271130-0967-4E84-A11D-AB062FEB8902}"/>
              </a:ext>
            </a:extLst>
          </p:cNvPr>
          <p:cNvSpPr txBox="1"/>
          <p:nvPr/>
        </p:nvSpPr>
        <p:spPr>
          <a:xfrm>
            <a:off x="3876676" y="6176962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J. Gutleber</a:t>
            </a:r>
          </a:p>
        </p:txBody>
      </p:sp>
    </p:spTree>
    <p:extLst>
      <p:ext uri="{BB962C8B-B14F-4D97-AF65-F5344CB8AC3E}">
        <p14:creationId xmlns:p14="http://schemas.microsoft.com/office/powerpoint/2010/main" val="2805304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C4971-E7FA-4AA2-AF34-5D46D7E3D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s and misalignment strateg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FE63F1-0E46-41E5-8C7D-C27873B5544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36AA0C-E68B-4A92-9CA5-48609D9F2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107FF2-9B67-47F4-9F22-7A03AECA8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0136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02235"/>
            <a:ext cx="10515600" cy="938947"/>
          </a:xfrm>
        </p:spPr>
        <p:txBody>
          <a:bodyPr/>
          <a:lstStyle/>
          <a:p>
            <a:pPr algn="ctr"/>
            <a:r>
              <a:rPr lang="en-US" b="1" dirty="0"/>
              <a:t>You have heard it here first!</a:t>
            </a:r>
            <a:endParaRPr lang="en-GB" b="1" dirty="0"/>
          </a:p>
        </p:txBody>
      </p:sp>
      <p:pic>
        <p:nvPicPr>
          <p:cNvPr id="4" name="Content Placeholder 3" descr="ioannina_lep3_as_presented.pptx - Microsoft PowerPoint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66" t="22729" r="7268" b="10921"/>
          <a:stretch/>
        </p:blipFill>
        <p:spPr>
          <a:xfrm>
            <a:off x="2286000" y="836712"/>
            <a:ext cx="7488832" cy="5650842"/>
          </a:xfr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D0CAF4-FCC7-4DB8-A1B6-4EE89B818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F216E6-B020-4ECC-B381-5DE966824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5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168365-D64B-4186-8A70-00D4C87CDA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20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0FF4719-96D4-424F-8F11-B605D7A1228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129424" y="1245374"/>
                <a:ext cx="11746187" cy="4463265"/>
              </a:xfrm>
            </p:spPr>
            <p:txBody>
              <a:bodyPr/>
              <a:lstStyle/>
              <a:p>
                <a:pPr marL="834579" lvl="1" indent="-380990"/>
                <a:endParaRPr lang="en-US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dirty="0"/>
                  <a:t>New baseline layout now implements variable arc cell length</a:t>
                </a:r>
              </a:p>
              <a:p>
                <a:pPr marL="834579" lvl="1" indent="-380990"/>
                <a:r>
                  <a:rPr lang="en-US" dirty="0"/>
                  <a:t>For Z and W, cell length of ~100m and </a:t>
                </a:r>
                <a:br>
                  <a:rPr lang="en-US" dirty="0"/>
                </a:br>
                <a:r>
                  <a:rPr lang="en-US" dirty="0"/>
                  <a:t>phase adva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dirty="0"/>
                  <a:t>  used</a:t>
                </a:r>
              </a:p>
              <a:p>
                <a:pPr marL="834579" lvl="1" indent="-380990"/>
                <a:r>
                  <a:rPr lang="en-US" dirty="0"/>
                  <a:t>By installing quadrupoles in the gaps between dipoles,</a:t>
                </a:r>
                <a:br>
                  <a:rPr lang="en-US" dirty="0"/>
                </a:br>
                <a:r>
                  <a:rPr lang="en-US" dirty="0"/>
                  <a:t>the cell length for H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dirty="0"/>
                  <a:t> is reduced back to 50m,</a:t>
                </a:r>
                <a:br>
                  <a:rPr lang="en-US" dirty="0"/>
                </a:br>
                <a:r>
                  <a:rPr lang="en-US" dirty="0"/>
                  <a:t>using ag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dirty="0"/>
                  <a:t> phase advance to achieve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US" dirty="0"/>
              </a:p>
              <a:p>
                <a:pPr marL="834579" lvl="1" indent="-380990"/>
                <a:endParaRPr lang="en-US" dirty="0"/>
              </a:p>
              <a:p>
                <a:pPr marL="834579" lvl="1" indent="-380990"/>
                <a:r>
                  <a:rPr lang="en-US" dirty="0"/>
                  <a:t>Modification of arc cell to include correctors, BPMs,</a:t>
                </a:r>
                <a:br>
                  <a:rPr lang="en-US" dirty="0"/>
                </a:br>
                <a:r>
                  <a:rPr lang="en-US" dirty="0"/>
                  <a:t>gaps between elements are investigated </a:t>
                </a:r>
                <a:br>
                  <a:rPr lang="en-US" dirty="0"/>
                </a:br>
                <a:r>
                  <a:rPr lang="en-US" dirty="0"/>
                  <a:t>(see talk by L. van </a:t>
                </a:r>
                <a:r>
                  <a:rPr lang="en-US" dirty="0" err="1"/>
                  <a:t>Riesen</a:t>
                </a:r>
                <a:r>
                  <a:rPr lang="en-US" dirty="0"/>
                  <a:t>-Haupt)</a:t>
                </a:r>
              </a:p>
              <a:p>
                <a:pPr marL="834579" lvl="1" indent="-380990"/>
                <a:endParaRPr lang="en-US" dirty="0"/>
              </a:p>
            </p:txBody>
          </p:sp>
        </mc:Choice>
        <mc:Fallback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0FF4719-96D4-424F-8F11-B605D7A122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129424" y="1245374"/>
                <a:ext cx="11746187" cy="4463265"/>
              </a:xfrm>
              <a:blipFill>
                <a:blip r:embed="rId2"/>
                <a:stretch>
                  <a:fillRect l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74114EBC-9583-4488-8592-C5F9F6F3CD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7381" y="693000"/>
            <a:ext cx="11017800" cy="642376"/>
          </a:xfrm>
        </p:spPr>
        <p:txBody>
          <a:bodyPr/>
          <a:lstStyle/>
          <a:p>
            <a:r>
              <a:rPr lang="en-US" dirty="0"/>
              <a:t>Arc optics in new layout</a:t>
            </a:r>
            <a:endParaRPr lang="en-GB" dirty="0"/>
          </a:p>
        </p:txBody>
      </p:sp>
      <p:pic>
        <p:nvPicPr>
          <p:cNvPr id="3" name="Picture 2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7B80886E-88EC-5C53-9D98-10A2D53813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672" y="3525011"/>
            <a:ext cx="2880000" cy="288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D04A721-050C-EA8E-5983-BD3C07EF5C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4672" y="549000"/>
            <a:ext cx="2880000" cy="288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2D4847-D2EA-B97A-3F8F-5D974B6CB37B}"/>
                  </a:ext>
                </a:extLst>
              </p:cNvPr>
              <p:cNvSpPr txBox="1"/>
              <p:nvPr/>
            </p:nvSpPr>
            <p:spPr>
              <a:xfrm>
                <a:off x="8208235" y="3909053"/>
                <a:ext cx="869503" cy="720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280">
                  <a:lnSpc>
                    <a:spcPts val="4933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0F124A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acc>
                        <m:accPr>
                          <m:chr m:val="̅"/>
                          <m:ctrlPr>
                            <a:rPr lang="en-US" sz="4000" i="1">
                              <a:solidFill>
                                <a:srgbClr val="0F124A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1">
                              <a:solidFill>
                                <a:srgbClr val="0F124A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acc>
                    </m:oMath>
                  </m:oMathPara>
                </a14:m>
                <a:endParaRPr lang="en-GB" sz="4000" dirty="0">
                  <a:solidFill>
                    <a:srgbClr val="0F124A"/>
                  </a:solidFill>
                  <a:latin typeface="Arial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2D4847-D2EA-B97A-3F8F-5D974B6CB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235" y="3909053"/>
                <a:ext cx="869503" cy="7207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AFAB98-E80D-A5C9-0D93-94FE43D270EF}"/>
                  </a:ext>
                </a:extLst>
              </p:cNvPr>
              <p:cNvSpPr txBox="1"/>
              <p:nvPr/>
            </p:nvSpPr>
            <p:spPr>
              <a:xfrm>
                <a:off x="8496267" y="636307"/>
                <a:ext cx="869503" cy="720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280">
                  <a:lnSpc>
                    <a:spcPts val="4933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0F124A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GB" sz="4000" dirty="0">
                  <a:solidFill>
                    <a:srgbClr val="0F124A"/>
                  </a:solidFill>
                  <a:latin typeface="Arial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AFAB98-E80D-A5C9-0D93-94FE43D27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267" y="636307"/>
                <a:ext cx="869503" cy="7207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0A12E35-A69F-4B9F-9297-392682C4C0C0}"/>
              </a:ext>
            </a:extLst>
          </p:cNvPr>
          <p:cNvSpPr txBox="1"/>
          <p:nvPr/>
        </p:nvSpPr>
        <p:spPr>
          <a:xfrm>
            <a:off x="7192889" y="854908"/>
            <a:ext cx="110439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K. Oi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468A42-5B93-46AA-A7C0-95D83B6E9968}"/>
              </a:ext>
            </a:extLst>
          </p:cNvPr>
          <p:cNvSpPr txBox="1"/>
          <p:nvPr/>
        </p:nvSpPr>
        <p:spPr>
          <a:xfrm>
            <a:off x="2464067" y="6222512"/>
            <a:ext cx="1274055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M. Hofer</a:t>
            </a:r>
          </a:p>
        </p:txBody>
      </p:sp>
    </p:spTree>
    <p:extLst>
      <p:ext uri="{BB962C8B-B14F-4D97-AF65-F5344CB8AC3E}">
        <p14:creationId xmlns:p14="http://schemas.microsoft.com/office/powerpoint/2010/main" val="34120904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168365-D64B-4186-8A70-00D4C87CDA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1</a:t>
            </a:fld>
            <a:endParaRPr lang="en-US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0FF4719-96D4-424F-8F11-B605D7A12288}"/>
                  </a:ext>
                </a:extLst>
              </p:cNvPr>
              <p:cNvSpPr>
                <a:spLocks noGrp="1"/>
              </p:cNvSpPr>
              <p:nvPr>
                <p:ph type="body" sz="quarter" idx="12"/>
              </p:nvPr>
            </p:nvSpPr>
            <p:spPr>
              <a:xfrm>
                <a:off x="291123" y="1375856"/>
                <a:ext cx="11746187" cy="3663000"/>
              </a:xfrm>
            </p:spPr>
            <p:txBody>
              <a:bodyPr/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dirty="0"/>
                  <a:t>Experimental IR straight section layout remains as presented in the CDR</a:t>
                </a:r>
              </a:p>
              <a:p>
                <a:pPr marL="834579" lvl="1" indent="-380990"/>
                <a:r>
                  <a:rPr lang="en-US" dirty="0"/>
                  <a:t>Focus lies on a 4-IP configuration</a:t>
                </a:r>
              </a:p>
              <a:p>
                <a:pPr marL="834579" lvl="1" indent="-380990"/>
                <a:r>
                  <a:rPr lang="en-US" dirty="0"/>
                  <a:t>Minor changes:</a:t>
                </a:r>
              </a:p>
              <a:p>
                <a:pPr marL="1288168" lvl="2" indent="-380990"/>
                <a:r>
                  <a:rPr lang="en-US" dirty="0"/>
                  <a:t>Reduc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/>
                  <a:t> to 10cm to </a:t>
                </a:r>
                <a:br>
                  <a:rPr lang="en-US" dirty="0"/>
                </a:br>
                <a:r>
                  <a:rPr lang="en-US" dirty="0"/>
                  <a:t>suppress coherent beam-beam instability</a:t>
                </a:r>
                <a:br>
                  <a:rPr lang="en-US" dirty="0"/>
                </a:br>
                <a:r>
                  <a:rPr lang="en-US" dirty="0"/>
                  <a:t>(D. </a:t>
                </a:r>
                <a:r>
                  <a:rPr lang="en-US" dirty="0" err="1"/>
                  <a:t>Shatilov</a:t>
                </a:r>
                <a:r>
                  <a:rPr lang="en-US" dirty="0"/>
                  <a:t>, Y. Zhang, M. </a:t>
                </a:r>
                <a:r>
                  <a:rPr lang="en-US" dirty="0" err="1"/>
                  <a:t>Zobov</a:t>
                </a:r>
                <a:r>
                  <a:rPr lang="en-US" dirty="0"/>
                  <a:t>)</a:t>
                </a:r>
              </a:p>
              <a:p>
                <a:pPr marL="1288168" lvl="2" indent="-380990"/>
                <a:r>
                  <a:rPr lang="en-US" dirty="0"/>
                  <a:t>Modifications of length of drift spaces to install </a:t>
                </a:r>
                <a:r>
                  <a:rPr lang="en-US" dirty="0" err="1"/>
                  <a:t>polarisation</a:t>
                </a:r>
                <a:r>
                  <a:rPr lang="en-US" dirty="0"/>
                  <a:t> wigglers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834579" lvl="1" indent="-380990"/>
                <a:endParaRPr lang="en-US" dirty="0"/>
              </a:p>
            </p:txBody>
          </p:sp>
        </mc:Choice>
        <mc:Fallback>
          <p:sp>
            <p:nvSpPr>
              <p:cNvPr id="7" name="Text Placeholder 6">
                <a:extLst>
                  <a:ext uri="{FF2B5EF4-FFF2-40B4-BE49-F238E27FC236}">
                    <a16:creationId xmlns:a16="http://schemas.microsoft.com/office/drawing/2014/main" id="{A0FF4719-96D4-424F-8F11-B605D7A122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2"/>
              </p:nvPr>
            </p:nvSpPr>
            <p:spPr>
              <a:xfrm>
                <a:off x="291123" y="1375856"/>
                <a:ext cx="11746187" cy="3663000"/>
              </a:xfrm>
              <a:blipFill>
                <a:blip r:embed="rId2"/>
                <a:stretch>
                  <a:fillRect l="-519" t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>
            <a:extLst>
              <a:ext uri="{FF2B5EF4-FFF2-40B4-BE49-F238E27FC236}">
                <a16:creationId xmlns:a16="http://schemas.microsoft.com/office/drawing/2014/main" id="{74114EBC-9583-4488-8592-C5F9F6F3CD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371" y="644691"/>
            <a:ext cx="11017800" cy="642376"/>
          </a:xfrm>
        </p:spPr>
        <p:txBody>
          <a:bodyPr/>
          <a:lstStyle/>
          <a:p>
            <a:r>
              <a:rPr lang="en-US" dirty="0"/>
              <a:t>Experimental IR</a:t>
            </a:r>
            <a:endParaRPr lang="en-GB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FF80C2-FD0E-B9AC-B00A-7C61484637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339" y="3909054"/>
            <a:ext cx="8640957" cy="28803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8">
                <a:extLst>
                  <a:ext uri="{FF2B5EF4-FFF2-40B4-BE49-F238E27FC236}">
                    <a16:creationId xmlns:a16="http://schemas.microsoft.com/office/drawing/2014/main" id="{0586D600-0EE2-19D6-D58F-9E61ACFA60F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34165" y="3987125"/>
              <a:ext cx="3010785" cy="18457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4788">
                      <a:extLst>
                        <a:ext uri="{9D8B030D-6E8A-4147-A177-3AD203B41FA5}">
                          <a16:colId xmlns:a16="http://schemas.microsoft.com/office/drawing/2014/main" val="1140300924"/>
                        </a:ext>
                      </a:extLst>
                    </a:gridCol>
                    <a:gridCol w="974813">
                      <a:extLst>
                        <a:ext uri="{9D8B030D-6E8A-4147-A177-3AD203B41FA5}">
                          <a16:colId xmlns:a16="http://schemas.microsoft.com/office/drawing/2014/main" val="2602100243"/>
                        </a:ext>
                      </a:extLst>
                    </a:gridCol>
                    <a:gridCol w="931184">
                      <a:extLst>
                        <a:ext uri="{9D8B030D-6E8A-4147-A177-3AD203B41FA5}">
                          <a16:colId xmlns:a16="http://schemas.microsoft.com/office/drawing/2014/main" val="4176719128"/>
                        </a:ext>
                      </a:extLst>
                    </a:gridCol>
                  </a:tblGrid>
                  <a:tr h="5453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Operation mode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3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3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sz="13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sub>
                                <m:sup>
                                  <m:r>
                                    <a:rPr lang="en-US" sz="1300" b="1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300" dirty="0"/>
                            <a:t> [mm]</a:t>
                          </a:r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3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3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sz="13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</m:sub>
                                <m:sup>
                                  <m:r>
                                    <a:rPr lang="en-US" sz="1300" b="1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300" dirty="0"/>
                            <a:t> [mm]</a:t>
                          </a:r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678203437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Z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0.8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33829239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W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2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511847369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H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3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171203103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3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3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3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0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.6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172766728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8">
                <a:extLst>
                  <a:ext uri="{FF2B5EF4-FFF2-40B4-BE49-F238E27FC236}">
                    <a16:creationId xmlns:a16="http://schemas.microsoft.com/office/drawing/2014/main" id="{0586D600-0EE2-19D6-D58F-9E61ACFA60FB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034165" y="3987125"/>
              <a:ext cx="3010785" cy="184579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04788">
                      <a:extLst>
                        <a:ext uri="{9D8B030D-6E8A-4147-A177-3AD203B41FA5}">
                          <a16:colId xmlns:a16="http://schemas.microsoft.com/office/drawing/2014/main" val="1140300924"/>
                        </a:ext>
                      </a:extLst>
                    </a:gridCol>
                    <a:gridCol w="974813">
                      <a:extLst>
                        <a:ext uri="{9D8B030D-6E8A-4147-A177-3AD203B41FA5}">
                          <a16:colId xmlns:a16="http://schemas.microsoft.com/office/drawing/2014/main" val="2602100243"/>
                        </a:ext>
                      </a:extLst>
                    </a:gridCol>
                    <a:gridCol w="931184">
                      <a:extLst>
                        <a:ext uri="{9D8B030D-6E8A-4147-A177-3AD203B41FA5}">
                          <a16:colId xmlns:a16="http://schemas.microsoft.com/office/drawing/2014/main" val="4176719128"/>
                        </a:ext>
                      </a:extLst>
                    </a:gridCol>
                  </a:tblGrid>
                  <a:tr h="54531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Operation mode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920" marR="121920" marT="60960" marB="60960">
                        <a:blipFill>
                          <a:blip r:embed="rId4"/>
                          <a:stretch>
                            <a:fillRect l="-114375" t="-1111" r="-98750" b="-24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920" marR="121920" marT="60960" marB="60960">
                        <a:blipFill>
                          <a:blip r:embed="rId4"/>
                          <a:stretch>
                            <a:fillRect l="-224183" t="-1111" r="-3268" b="-24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78203437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Z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0.8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433829239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W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2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511847369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H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3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2171203103"/>
                      </a:ext>
                    </a:extLst>
                  </a:tr>
                  <a:tr h="325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920" marR="121920" marT="60960" marB="60960">
                        <a:blipFill>
                          <a:blip r:embed="rId4"/>
                          <a:stretch>
                            <a:fillRect l="-549" t="-473585" r="-174725" b="-94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000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300" dirty="0"/>
                            <a:t>1.6</a:t>
                          </a:r>
                          <a:endParaRPr lang="en-GB" sz="1300" dirty="0"/>
                        </a:p>
                      </a:txBody>
                      <a:tcPr marL="121920" marR="121920" marT="60960" marB="60960"/>
                    </a:tc>
                    <a:extLst>
                      <a:ext uri="{0D108BD9-81ED-4DB2-BD59-A6C34878D82A}">
                        <a16:rowId xmlns:a16="http://schemas.microsoft.com/office/drawing/2014/main" val="172766728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EDF08A5-85E9-DF76-F615-6EB7B1358AA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160" y="1860827"/>
            <a:ext cx="4463816" cy="14879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2E10DD-CD8F-40CB-AD16-602B37DB7889}"/>
              </a:ext>
            </a:extLst>
          </p:cNvPr>
          <p:cNvSpPr txBox="1"/>
          <p:nvPr/>
        </p:nvSpPr>
        <p:spPr>
          <a:xfrm>
            <a:off x="219075" y="3592029"/>
            <a:ext cx="110439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K. O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98FD47-7B6A-4312-9A44-BC997702EE76}"/>
              </a:ext>
            </a:extLst>
          </p:cNvPr>
          <p:cNvSpPr txBox="1"/>
          <p:nvPr/>
        </p:nvSpPr>
        <p:spPr>
          <a:xfrm>
            <a:off x="9456821" y="6271220"/>
            <a:ext cx="1274055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M. Hofer</a:t>
            </a:r>
          </a:p>
        </p:txBody>
      </p:sp>
    </p:spTree>
    <p:extLst>
      <p:ext uri="{BB962C8B-B14F-4D97-AF65-F5344CB8AC3E}">
        <p14:creationId xmlns:p14="http://schemas.microsoft.com/office/powerpoint/2010/main" val="9419130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19675F-1563-4D3A-AB3D-A966D886B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sic principles for high lumino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ABF3F-4597-4F91-BAD0-DB7EF9103C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so-called “crab waist” scheme for collisions: the two beams cross at an angle of 30mrad. The idea is to avoid beam disruption to the absolute necessary. “crab” sextupoles make sure that beams </a:t>
            </a:r>
            <a:r>
              <a:rPr lang="en-US" dirty="0" err="1"/>
              <a:t>maximise</a:t>
            </a:r>
            <a:r>
              <a:rPr lang="en-US" dirty="0"/>
              <a:t> the probability of interacting to produce luminosity</a:t>
            </a:r>
          </a:p>
          <a:p>
            <a:r>
              <a:rPr lang="en-US" dirty="0"/>
              <a:t>4 IP collision scheme is much more complex than a 2 IP collision scheme (each electron bunch only collides with one positron bunch in the case of 2IPs, but with 4 positron bunches in the case of 4 IPs)</a:t>
            </a:r>
          </a:p>
          <a:p>
            <a:r>
              <a:rPr lang="en-US" dirty="0"/>
              <a:t>Eventually, </a:t>
            </a:r>
            <a:r>
              <a:rPr lang="en-US" b="1" dirty="0"/>
              <a:t>the luminosity obtained from 4 IPs is 1.7 the luminosity obtained with 2 IP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9F3587-485E-4893-B3C4-105BDBC51F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3EE220-2DEB-4997-9FC6-B361BC888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6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3</a:t>
            </a:fld>
            <a:endParaRPr lang="en-US" noProof="0" dirty="0"/>
          </a:p>
        </p:txBody>
      </p:sp>
      <p:sp>
        <p:nvSpPr>
          <p:cNvPr id="6" name="TextBox 5"/>
          <p:cNvSpPr txBox="1"/>
          <p:nvPr/>
        </p:nvSpPr>
        <p:spPr>
          <a:xfrm>
            <a:off x="10554" y="487101"/>
            <a:ext cx="12170892" cy="548498"/>
          </a:xfrm>
          <a:prstGeom prst="rect">
            <a:avLst/>
          </a:prstGeom>
          <a:noFill/>
        </p:spPr>
        <p:txBody>
          <a:bodyPr wrap="square" lIns="126121" tIns="0" rIns="126121" bIns="0" rtlCol="0" anchor="ctr" anchorCtr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191" b="1" dirty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asic Equations</a:t>
            </a:r>
          </a:p>
        </p:txBody>
      </p:sp>
      <p:sp>
        <p:nvSpPr>
          <p:cNvPr id="7" name="Textfeld 1">
            <a:extLst>
              <a:ext uri="{FF2B5EF4-FFF2-40B4-BE49-F238E27FC236}">
                <a16:creationId xmlns:a16="http://schemas.microsoft.com/office/drawing/2014/main" id="{02431DF6-41CB-4397-A2A3-BFCE07E6B182}"/>
              </a:ext>
            </a:extLst>
          </p:cNvPr>
          <p:cNvSpPr txBox="1"/>
          <p:nvPr/>
        </p:nvSpPr>
        <p:spPr>
          <a:xfrm>
            <a:off x="1352003" y="129900"/>
            <a:ext cx="2713294" cy="226761"/>
          </a:xfrm>
          <a:prstGeom prst="rect">
            <a:avLst/>
          </a:prstGeom>
          <a:noFill/>
        </p:spPr>
        <p:txBody>
          <a:bodyPr wrap="square" lIns="126121" tIns="63060" rIns="126121" bIns="63060" rtlCol="0">
            <a:noAutofit/>
          </a:bodyPr>
          <a:lstStyle/>
          <a:p>
            <a:pPr algn="ctr">
              <a:lnSpc>
                <a:spcPts val="1707"/>
              </a:lnSpc>
            </a:pPr>
            <a:r>
              <a:rPr lang="en-US" sz="1197" dirty="0">
                <a:solidFill>
                  <a:schemeClr val="bg1"/>
                </a:solidFill>
              </a:rPr>
              <a:t>31 May 2022  /  FCC Week 2022</a:t>
            </a:r>
            <a:endParaRPr lang="de-AT" sz="1197" dirty="0">
              <a:solidFill>
                <a:schemeClr val="bg1"/>
              </a:solidFill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9335305-5BED-4A23-8A5C-34ED427E5A35}"/>
              </a:ext>
            </a:extLst>
          </p:cNvPr>
          <p:cNvSpPr txBox="1"/>
          <p:nvPr/>
        </p:nvSpPr>
        <p:spPr>
          <a:xfrm>
            <a:off x="5107907" y="129900"/>
            <a:ext cx="2713294" cy="226761"/>
          </a:xfrm>
          <a:prstGeom prst="rect">
            <a:avLst/>
          </a:prstGeom>
          <a:noFill/>
        </p:spPr>
        <p:txBody>
          <a:bodyPr wrap="square" lIns="126121" tIns="63060" rIns="126121" bIns="63060" rtlCol="0">
            <a:noAutofit/>
          </a:bodyPr>
          <a:lstStyle/>
          <a:p>
            <a:pPr algn="ctr">
              <a:lnSpc>
                <a:spcPts val="1707"/>
              </a:lnSpc>
            </a:pPr>
            <a:r>
              <a:rPr lang="en-US" sz="1197" dirty="0">
                <a:solidFill>
                  <a:schemeClr val="bg1"/>
                </a:solidFill>
              </a:rPr>
              <a:t>D. </a:t>
            </a:r>
            <a:r>
              <a:rPr lang="en-US" sz="1197" dirty="0" err="1">
                <a:solidFill>
                  <a:schemeClr val="bg1"/>
                </a:solidFill>
              </a:rPr>
              <a:t>Shatilov</a:t>
            </a:r>
            <a:endParaRPr lang="de-AT" sz="1197" dirty="0">
              <a:solidFill>
                <a:schemeClr val="bg1"/>
              </a:solidFill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54156" y="1364211"/>
            <a:ext cx="4877835" cy="213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1596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  <a:sym typeface="Symbol" pitchFamily="18" charset="2"/>
              </a:rPr>
              <a:t>Piwinski angle:</a:t>
            </a:r>
          </a:p>
          <a:p>
            <a:pPr eaLnBrk="1" hangingPunct="1">
              <a:spcBef>
                <a:spcPct val="50000"/>
              </a:spcBef>
            </a:pPr>
            <a:endParaRPr lang="en-US" altLang="ru-RU" sz="1596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ru-RU" sz="1596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  <a:sym typeface="Symbol" pitchFamily="18" charset="2"/>
              </a:rPr>
              <a:t>Length of overlap:</a:t>
            </a:r>
          </a:p>
          <a:p>
            <a:pPr eaLnBrk="1" hangingPunct="1">
              <a:spcBef>
                <a:spcPct val="50000"/>
              </a:spcBef>
            </a:pPr>
            <a:endParaRPr lang="en-US" altLang="ru-RU" sz="2393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ru-RU" sz="1596" u="sng" dirty="0">
                <a:solidFill>
                  <a:srgbClr val="000000"/>
                </a:solidFill>
                <a:latin typeface="Calibri" panose="020F0502020204030204" pitchFamily="34" charset="0"/>
              </a:rPr>
              <a:t>Luminosity</a:t>
            </a:r>
            <a:r>
              <a:rPr lang="en-US" altLang="ru-RU" sz="1596" dirty="0">
                <a:solidFill>
                  <a:srgbClr val="000000"/>
                </a:solidFill>
                <a:latin typeface="Calibri" panose="020F0502020204030204" pitchFamily="34" charset="0"/>
              </a:rPr>
              <a:t>: </a:t>
            </a:r>
            <a:endParaRPr lang="en-US" altLang="ru-RU" sz="1596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altLang="ru-RU" sz="598" dirty="0">
              <a:solidFill>
                <a:srgbClr val="000000"/>
              </a:solidFill>
              <a:latin typeface="Calibri" panose="020F0502020204030204" pitchFamily="34" charset="0"/>
              <a:sym typeface="Symbol" pitchFamily="18" charset="2"/>
            </a:endParaRPr>
          </a:p>
        </p:txBody>
      </p:sp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1913268" y="2907923"/>
          <a:ext cx="1535186" cy="58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268" y="2907923"/>
                        <a:ext cx="1535186" cy="58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1985069" y="1292410"/>
          <a:ext cx="1033066" cy="53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069" y="1292410"/>
                        <a:ext cx="1033066" cy="531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Группа 79"/>
          <p:cNvGrpSpPr/>
          <p:nvPr/>
        </p:nvGrpSpPr>
        <p:grpSpPr>
          <a:xfrm>
            <a:off x="6544405" y="1148809"/>
            <a:ext cx="4627738" cy="2380261"/>
            <a:chOff x="6555589" y="819149"/>
            <a:chExt cx="4640593" cy="2386873"/>
          </a:xfrm>
        </p:grpSpPr>
        <p:sp>
          <p:nvSpPr>
            <p:cNvPr id="40" name="AutoShape 53"/>
            <p:cNvSpPr>
              <a:spLocks noChangeArrowheads="1"/>
            </p:cNvSpPr>
            <p:nvPr/>
          </p:nvSpPr>
          <p:spPr bwMode="auto">
            <a:xfrm>
              <a:off x="7908501" y="1791149"/>
              <a:ext cx="1404000" cy="360000"/>
            </a:xfrm>
            <a:prstGeom prst="diamond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ru-RU" altLang="ru-RU" sz="1795"/>
            </a:p>
          </p:txBody>
        </p:sp>
        <p:sp>
          <p:nvSpPr>
            <p:cNvPr id="41" name="Freeform 52"/>
            <p:cNvSpPr>
              <a:spLocks/>
            </p:cNvSpPr>
            <p:nvPr/>
          </p:nvSpPr>
          <p:spPr bwMode="auto">
            <a:xfrm>
              <a:off x="6627589" y="1971149"/>
              <a:ext cx="4500000" cy="0"/>
            </a:xfrm>
            <a:custGeom>
              <a:avLst/>
              <a:gdLst>
                <a:gd name="T0" fmla="*/ 0 w 3037"/>
                <a:gd name="T1" fmla="*/ 2147483647 h 4"/>
                <a:gd name="T2" fmla="*/ 2147483647 w 3037"/>
                <a:gd name="T3" fmla="*/ 0 h 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037" h="4">
                  <a:moveTo>
                    <a:pt x="0" y="4"/>
                  </a:moveTo>
                  <a:lnTo>
                    <a:pt x="3037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 sz="1795"/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10911589" y="1971149"/>
              <a:ext cx="20320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8807" tIns="39405" rIns="78807" bIns="39405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795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itchFamily="18" charset="0"/>
                  <a:cs typeface="Arial" charset="0"/>
                </a:rPr>
                <a:t>z</a:t>
              </a:r>
              <a:endParaRPr lang="en-US" altLang="ru-RU" sz="1795" dirty="0">
                <a:latin typeface="Calibri" panose="020F0502020204030204" pitchFamily="34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43" name="Rectangle 48"/>
            <p:cNvSpPr>
              <a:spLocks noChangeArrowheads="1"/>
            </p:cNvSpPr>
            <p:nvPr/>
          </p:nvSpPr>
          <p:spPr bwMode="auto">
            <a:xfrm rot="840000">
              <a:off x="6807589" y="1791149"/>
              <a:ext cx="3600000" cy="360000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altLang="ru-RU" sz="1795"/>
            </a:p>
          </p:txBody>
        </p:sp>
        <p:sp>
          <p:nvSpPr>
            <p:cNvPr id="44" name="Rectangle 47"/>
            <p:cNvSpPr>
              <a:spLocks noChangeArrowheads="1"/>
            </p:cNvSpPr>
            <p:nvPr/>
          </p:nvSpPr>
          <p:spPr bwMode="auto">
            <a:xfrm rot="20760000">
              <a:off x="6807589" y="1791149"/>
              <a:ext cx="3600000" cy="360000"/>
            </a:xfrm>
            <a:prstGeom prst="rect">
              <a:avLst/>
            </a:prstGeom>
            <a:noFill/>
            <a:ln w="1587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altLang="ru-RU" sz="1795">
                <a:solidFill>
                  <a:schemeClr val="accent1"/>
                </a:solidFill>
              </a:endParaRP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6555589" y="1107149"/>
              <a:ext cx="242738" cy="264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6443" tIns="38223" rIns="76443" bIns="38223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994" dirty="0">
                  <a:solidFill>
                    <a:srgbClr val="FF0000"/>
                  </a:solidFill>
                  <a:latin typeface="Calibri" panose="020F0502020204030204" pitchFamily="34" charset="0"/>
                  <a:ea typeface="Times New Roman" pitchFamily="18" charset="0"/>
                  <a:cs typeface="Arial" charset="0"/>
                </a:rPr>
                <a:t>e</a:t>
              </a:r>
              <a:endParaRPr lang="en-US" altLang="ru-RU" sz="1994" dirty="0">
                <a:latin typeface="Calibri" panose="020F0502020204030204" pitchFamily="34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46" name="Freeform 34"/>
            <p:cNvSpPr>
              <a:spLocks/>
            </p:cNvSpPr>
            <p:nvPr/>
          </p:nvSpPr>
          <p:spPr bwMode="auto">
            <a:xfrm>
              <a:off x="8607589" y="927149"/>
              <a:ext cx="0" cy="1692000"/>
            </a:xfrm>
            <a:custGeom>
              <a:avLst/>
              <a:gdLst>
                <a:gd name="T0" fmla="*/ 2147483647 w 6"/>
                <a:gd name="T1" fmla="*/ 2147483647 h 3472"/>
                <a:gd name="T2" fmla="*/ 0 w 6"/>
                <a:gd name="T3" fmla="*/ 0 h 347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" h="3472">
                  <a:moveTo>
                    <a:pt x="6" y="3472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 sz="1795"/>
            </a:p>
          </p:txBody>
        </p:sp>
        <p:sp>
          <p:nvSpPr>
            <p:cNvPr id="47" name="Text Box 33"/>
            <p:cNvSpPr txBox="1">
              <a:spLocks noChangeArrowheads="1"/>
            </p:cNvSpPr>
            <p:nvPr/>
          </p:nvSpPr>
          <p:spPr bwMode="auto">
            <a:xfrm>
              <a:off x="8643589" y="819149"/>
              <a:ext cx="20320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8807" tIns="39405" rIns="78807" bIns="39405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795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itchFamily="18" charset="0"/>
                  <a:cs typeface="Arial" charset="0"/>
                </a:rPr>
                <a:t>x</a:t>
              </a:r>
              <a:endParaRPr lang="en-US" altLang="ru-RU" sz="1795" dirty="0">
                <a:latin typeface="Calibri" panose="020F0502020204030204" pitchFamily="34" charset="0"/>
                <a:ea typeface="Times New Roman" pitchFamily="18" charset="0"/>
                <a:cs typeface="Arial" charset="0"/>
              </a:endParaRPr>
            </a:p>
          </p:txBody>
        </p:sp>
        <p:cxnSp>
          <p:nvCxnSpPr>
            <p:cNvPr id="48" name="Прямая со стрелкой 47"/>
            <p:cNvCxnSpPr/>
            <p:nvPr/>
          </p:nvCxnSpPr>
          <p:spPr>
            <a:xfrm>
              <a:off x="8607589" y="1503149"/>
              <a:ext cx="702000" cy="0"/>
            </a:xfrm>
            <a:prstGeom prst="straightConnector1">
              <a:avLst/>
            </a:prstGeom>
            <a:ln w="6350">
              <a:solidFill>
                <a:schemeClr val="bg2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flipH="1">
              <a:off x="9327589" y="1143149"/>
              <a:ext cx="0" cy="828000"/>
            </a:xfrm>
            <a:prstGeom prst="line">
              <a:avLst/>
            </a:prstGeom>
            <a:ln w="9525" cap="rnd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 Box 30"/>
            <p:cNvSpPr txBox="1">
              <a:spLocks noChangeArrowheads="1"/>
            </p:cNvSpPr>
            <p:nvPr/>
          </p:nvSpPr>
          <p:spPr bwMode="auto">
            <a:xfrm>
              <a:off x="8823589" y="1143149"/>
              <a:ext cx="38474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1596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</a:t>
              </a:r>
              <a:r>
                <a:rPr lang="en-US" altLang="ru-RU" sz="1596" i="1" baseline="-25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endParaRPr lang="ru-RU" altLang="ru-RU" sz="1596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cxnSp>
          <p:nvCxnSpPr>
            <p:cNvPr id="51" name="Прямая со стрелкой 50"/>
            <p:cNvCxnSpPr/>
            <p:nvPr/>
          </p:nvCxnSpPr>
          <p:spPr>
            <a:xfrm rot="840000" flipH="1" flipV="1">
              <a:off x="6591589" y="1971149"/>
              <a:ext cx="3960000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rot="20760000" flipH="1" flipV="1">
              <a:off x="6663589" y="1971149"/>
              <a:ext cx="3960000" cy="0"/>
            </a:xfrm>
            <a:prstGeom prst="straightConnector1">
              <a:avLst/>
            </a:prstGeom>
            <a:ln w="12700">
              <a:solidFill>
                <a:schemeClr val="accent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663589" y="1071149"/>
              <a:ext cx="2790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96" dirty="0">
                  <a:solidFill>
                    <a:srgbClr val="FF0000"/>
                  </a:solidFill>
                  <a:latin typeface="Calibri" panose="020F0502020204030204" pitchFamily="34" charset="0"/>
                </a:rPr>
                <a:t>+</a:t>
              </a:r>
              <a:endParaRPr lang="ru-RU" sz="1396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54" name="Text Box 44"/>
            <p:cNvSpPr txBox="1">
              <a:spLocks noChangeArrowheads="1"/>
            </p:cNvSpPr>
            <p:nvPr/>
          </p:nvSpPr>
          <p:spPr bwMode="auto">
            <a:xfrm>
              <a:off x="10407589" y="1107149"/>
              <a:ext cx="242738" cy="257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6443" tIns="38223" rIns="76443" bIns="38223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994" dirty="0">
                  <a:solidFill>
                    <a:schemeClr val="accent1"/>
                  </a:solidFill>
                  <a:latin typeface="Calibri" panose="020F0502020204030204" pitchFamily="34" charset="0"/>
                  <a:ea typeface="Times New Roman" pitchFamily="18" charset="0"/>
                  <a:cs typeface="Arial" charset="0"/>
                </a:rPr>
                <a:t>e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0515589" y="999149"/>
              <a:ext cx="364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93" dirty="0">
                  <a:solidFill>
                    <a:schemeClr val="accent1"/>
                  </a:solidFill>
                  <a:latin typeface="Calibri" panose="020F0502020204030204" pitchFamily="34" charset="0"/>
                </a:rPr>
                <a:t>-</a:t>
              </a:r>
              <a:endParaRPr lang="ru-RU" sz="2393" dirty="0">
                <a:solidFill>
                  <a:schemeClr val="accent1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56" name="Прямая со стрелкой 55"/>
            <p:cNvCxnSpPr/>
            <p:nvPr/>
          </p:nvCxnSpPr>
          <p:spPr>
            <a:xfrm flipV="1">
              <a:off x="10489999" y="2275913"/>
              <a:ext cx="85553" cy="373482"/>
            </a:xfrm>
            <a:prstGeom prst="straightConnector1">
              <a:avLst/>
            </a:prstGeom>
            <a:ln w="635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10475539" y="2333061"/>
              <a:ext cx="4716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96" dirty="0">
                  <a:latin typeface="Calibri" panose="020F0502020204030204" pitchFamily="34" charset="0"/>
                </a:rPr>
                <a:t>2</a:t>
              </a:r>
              <a:r>
                <a:rPr lang="en-US" sz="1596" i="1" dirty="0">
                  <a:latin typeface="Calibri" panose="020F0502020204030204" pitchFamily="34" charset="0"/>
                  <a:sym typeface="Symbol" panose="05050102010706020507" pitchFamily="18" charset="2"/>
                </a:rPr>
                <a:t></a:t>
              </a:r>
              <a:r>
                <a:rPr lang="en-US" sz="1596" baseline="-25000" dirty="0">
                  <a:latin typeface="Calibri" panose="020F0502020204030204" pitchFamily="34" charset="0"/>
                </a:rPr>
                <a:t>x</a:t>
              </a:r>
              <a:endParaRPr lang="ru-RU" sz="1596" baseline="-25000" dirty="0">
                <a:latin typeface="Calibri" panose="020F0502020204030204" pitchFamily="34" charset="0"/>
              </a:endParaRPr>
            </a:p>
          </p:txBody>
        </p:sp>
        <p:cxnSp>
          <p:nvCxnSpPr>
            <p:cNvPr id="58" name="Прямая со стрелкой 57"/>
            <p:cNvCxnSpPr/>
            <p:nvPr/>
          </p:nvCxnSpPr>
          <p:spPr>
            <a:xfrm>
              <a:off x="6776050" y="1840696"/>
              <a:ext cx="3492636" cy="880910"/>
            </a:xfrm>
            <a:prstGeom prst="straightConnector1">
              <a:avLst/>
            </a:prstGeom>
            <a:ln w="635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Прямоугольник 58"/>
            <p:cNvSpPr/>
            <p:nvPr/>
          </p:nvSpPr>
          <p:spPr>
            <a:xfrm rot="875728">
              <a:off x="8757617" y="2323661"/>
              <a:ext cx="402926" cy="187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795"/>
            </a:p>
          </p:txBody>
        </p:sp>
        <p:sp>
          <p:nvSpPr>
            <p:cNvPr id="60" name="TextBox 59"/>
            <p:cNvSpPr txBox="1"/>
            <p:nvPr/>
          </p:nvSpPr>
          <p:spPr>
            <a:xfrm rot="821312">
              <a:off x="8751589" y="2223149"/>
              <a:ext cx="4667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96" dirty="0">
                  <a:latin typeface="Calibri" panose="020F0502020204030204" pitchFamily="34" charset="0"/>
                </a:rPr>
                <a:t>2</a:t>
              </a:r>
              <a:r>
                <a:rPr lang="en-US" sz="1596" i="1" dirty="0">
                  <a:latin typeface="Calibri" panose="020F0502020204030204" pitchFamily="34" charset="0"/>
                  <a:sym typeface="Symbol" panose="05050102010706020507" pitchFamily="18" charset="2"/>
                </a:rPr>
                <a:t></a:t>
              </a:r>
              <a:r>
                <a:rPr lang="en-US" sz="1596" baseline="-25000" dirty="0">
                  <a:latin typeface="Calibri" panose="020F0502020204030204" pitchFamily="34" charset="0"/>
                  <a:sym typeface="Symbol" panose="05050102010706020507" pitchFamily="18" charset="2"/>
                </a:rPr>
                <a:t>z</a:t>
              </a:r>
              <a:endParaRPr lang="ru-RU" sz="1596" baseline="-25000" dirty="0">
                <a:latin typeface="Calibri" panose="020F0502020204030204" pitchFamily="34" charset="0"/>
              </a:endParaRPr>
            </a:p>
          </p:txBody>
        </p:sp>
        <p:cxnSp>
          <p:nvCxnSpPr>
            <p:cNvPr id="61" name="Прямая со стрелкой 60"/>
            <p:cNvCxnSpPr/>
            <p:nvPr/>
          </p:nvCxnSpPr>
          <p:spPr>
            <a:xfrm flipV="1">
              <a:off x="10659589" y="1575149"/>
              <a:ext cx="0" cy="396000"/>
            </a:xfrm>
            <a:prstGeom prst="straightConnector1">
              <a:avLst/>
            </a:prstGeom>
            <a:ln w="635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 flipH="1" flipV="1">
              <a:off x="10371589" y="1565199"/>
              <a:ext cx="540000" cy="0"/>
            </a:xfrm>
            <a:prstGeom prst="line">
              <a:avLst/>
            </a:prstGeom>
            <a:ln w="9525" cap="rnd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10623589" y="1575149"/>
              <a:ext cx="5725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96" i="1" dirty="0">
                  <a:latin typeface="Calibri" panose="020F0502020204030204" pitchFamily="34" charset="0"/>
                  <a:sym typeface="Symbol" panose="05050102010706020507" pitchFamily="18" charset="2"/>
                </a:rPr>
                <a:t> ∙</a:t>
              </a:r>
              <a:r>
                <a:rPr lang="en-US" sz="1596" baseline="-25000" dirty="0">
                  <a:latin typeface="Calibri" panose="020F0502020204030204" pitchFamily="34" charset="0"/>
                </a:rPr>
                <a:t>x</a:t>
              </a:r>
              <a:endParaRPr lang="ru-RU" sz="1596" baseline="-25000" dirty="0">
                <a:latin typeface="Calibri" panose="020F0502020204030204" pitchFamily="34" charset="0"/>
              </a:endParaRPr>
            </a:p>
          </p:txBody>
        </p:sp>
        <p:sp>
          <p:nvSpPr>
            <p:cNvPr id="64" name="Arc 29"/>
            <p:cNvSpPr>
              <a:spLocks/>
            </p:cNvSpPr>
            <p:nvPr/>
          </p:nvSpPr>
          <p:spPr bwMode="auto">
            <a:xfrm rot="2700000">
              <a:off x="9903589" y="1852349"/>
              <a:ext cx="234000" cy="2340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1795"/>
            </a:p>
          </p:txBody>
        </p:sp>
        <p:sp>
          <p:nvSpPr>
            <p:cNvPr id="65" name="Text Box 30"/>
            <p:cNvSpPr txBox="1">
              <a:spLocks noChangeArrowheads="1"/>
            </p:cNvSpPr>
            <p:nvPr/>
          </p:nvSpPr>
          <p:spPr bwMode="auto">
            <a:xfrm>
              <a:off x="10047589" y="1683149"/>
              <a:ext cx="31591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1596" i="1" dirty="0">
                  <a:latin typeface="Calibri" panose="020F0502020204030204" pitchFamily="34" charset="0"/>
                  <a:sym typeface="Symbol" pitchFamily="18" charset="2"/>
                </a:rPr>
                <a:t>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875897" y="2898245"/>
              <a:ext cx="363946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96" dirty="0">
                  <a:solidFill>
                    <a:srgbClr val="000000"/>
                  </a:solidFill>
                  <a:latin typeface="Calibri" panose="020F0502020204030204" pitchFamily="34" charset="0"/>
                </a:rPr>
                <a:t>Collision scheme with large Piwinski angle</a:t>
              </a:r>
              <a:endParaRPr lang="ru-RU" sz="1396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67" name="Объект 66"/>
          <p:cNvGraphicFramePr>
            <a:graphicFrameLocks noChangeAspect="1"/>
          </p:cNvGraphicFramePr>
          <p:nvPr/>
        </p:nvGraphicFramePr>
        <p:xfrm>
          <a:off x="1949169" y="2046316"/>
          <a:ext cx="2720092" cy="57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67" name="Объект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69" y="2046316"/>
                        <a:ext cx="2720092" cy="577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Овал 67"/>
          <p:cNvSpPr/>
          <p:nvPr/>
        </p:nvSpPr>
        <p:spPr>
          <a:xfrm>
            <a:off x="2882576" y="2907923"/>
            <a:ext cx="215402" cy="287202"/>
          </a:xfrm>
          <a:prstGeom prst="ellipse">
            <a:avLst/>
          </a:prstGeom>
          <a:noFill/>
          <a:ln w="12700">
            <a:solidFill>
              <a:srgbClr val="003F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5"/>
          </a:p>
        </p:txBody>
      </p:sp>
      <p:graphicFrame>
        <p:nvGraphicFramePr>
          <p:cNvPr id="69" name="Объект 68"/>
          <p:cNvGraphicFramePr>
            <a:graphicFrameLocks noChangeAspect="1"/>
          </p:cNvGraphicFramePr>
          <p:nvPr/>
        </p:nvGraphicFramePr>
        <p:xfrm>
          <a:off x="333656" y="4200333"/>
          <a:ext cx="4163535" cy="69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3340080" imgH="558720" progId="Equation.DSMT4">
                  <p:embed/>
                </p:oleObj>
              </mc:Choice>
              <mc:Fallback>
                <p:oleObj name="Equation" r:id="rId9" imgW="3340080" imgH="558720" progId="Equation.DSMT4">
                  <p:embed/>
                  <p:pic>
                    <p:nvPicPr>
                      <p:cNvPr id="69" name="Объект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56" y="4200333"/>
                        <a:ext cx="4163535" cy="696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Прямая соединительная линия 69"/>
          <p:cNvCxnSpPr/>
          <p:nvPr/>
        </p:nvCxnSpPr>
        <p:spPr>
          <a:xfrm>
            <a:off x="154155" y="3805429"/>
            <a:ext cx="1184709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Овал 70"/>
          <p:cNvSpPr/>
          <p:nvPr/>
        </p:nvSpPr>
        <p:spPr>
          <a:xfrm>
            <a:off x="3708283" y="4236233"/>
            <a:ext cx="305152" cy="610305"/>
          </a:xfrm>
          <a:prstGeom prst="ellipse">
            <a:avLst/>
          </a:prstGeom>
          <a:noFill/>
          <a:ln w="12700">
            <a:solidFill>
              <a:srgbClr val="003F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5">
              <a:solidFill>
                <a:srgbClr val="003FB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349280" y="3984931"/>
            <a:ext cx="969307" cy="260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97" dirty="0">
                <a:solidFill>
                  <a:srgbClr val="003FBC"/>
                </a:solidFill>
                <a:latin typeface="Calibri" panose="020F0502020204030204" pitchFamily="34" charset="0"/>
              </a:rPr>
              <a:t>linear density</a:t>
            </a:r>
            <a:endParaRPr lang="ru-RU" sz="1097" dirty="0">
              <a:solidFill>
                <a:srgbClr val="003FBC"/>
              </a:solidFill>
              <a:latin typeface="Calibri" panose="020F0502020204030204" pitchFamily="34" charset="0"/>
            </a:endParaRPr>
          </a:p>
        </p:txBody>
      </p:sp>
      <p:cxnSp>
        <p:nvCxnSpPr>
          <p:cNvPr id="73" name="Прямая со стрелкой 72"/>
          <p:cNvCxnSpPr/>
          <p:nvPr/>
        </p:nvCxnSpPr>
        <p:spPr>
          <a:xfrm flipH="1">
            <a:off x="3346515" y="2369419"/>
            <a:ext cx="962844" cy="762647"/>
          </a:xfrm>
          <a:prstGeom prst="straightConnector1">
            <a:avLst/>
          </a:prstGeom>
          <a:ln w="9525">
            <a:solidFill>
              <a:schemeClr val="bg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Овал 73"/>
          <p:cNvSpPr/>
          <p:nvPr/>
        </p:nvSpPr>
        <p:spPr>
          <a:xfrm>
            <a:off x="4210886" y="4595235"/>
            <a:ext cx="215402" cy="251302"/>
          </a:xfrm>
          <a:prstGeom prst="ellipse">
            <a:avLst/>
          </a:prstGeom>
          <a:noFill/>
          <a:ln w="12700">
            <a:solidFill>
              <a:srgbClr val="003F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95"/>
          </a:p>
        </p:txBody>
      </p:sp>
      <p:sp>
        <p:nvSpPr>
          <p:cNvPr id="75" name="TextBox 74"/>
          <p:cNvSpPr txBox="1"/>
          <p:nvPr/>
        </p:nvSpPr>
        <p:spPr>
          <a:xfrm>
            <a:off x="154154" y="5133740"/>
            <a:ext cx="5015853" cy="1166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96" dirty="0">
                <a:solidFill>
                  <a:srgbClr val="000000"/>
                </a:solidFill>
                <a:latin typeface="Calibri" panose="020F0502020204030204" pitchFamily="34" charset="0"/>
              </a:rPr>
              <a:t>The beam-beam limit in the Crab Waist collision scheme can be high, but to obtain it, a small vertical emittance and a sufficiently high bunch linear density are required. The latter is an important parameter for collective instabilities and impedance-related issues, so this is another limitation.</a:t>
            </a:r>
            <a:endParaRPr lang="ru-RU" sz="1396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539197" y="4236233"/>
            <a:ext cx="6390249" cy="205639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284950" indent="-284950" algn="just">
              <a:buFont typeface="Wingdings" panose="05000000000000000000" pitchFamily="2" charset="2"/>
              <a:buChar char="§"/>
            </a:pP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There is no sense to optimize the luminosity 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</a:rPr>
              <a:t>per bunch 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(or 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</a:rPr>
              <a:t>per collision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). Attention should only be paid to 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</a:t>
            </a:r>
            <a:r>
              <a:rPr lang="en-US" sz="1596" i="1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y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endParaRPr lang="en-US" sz="798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284950" indent="-284950" algn="just">
              <a:buFont typeface="Wingdings" panose="05000000000000000000" pitchFamily="2" charset="2"/>
              <a:buChar char="§"/>
            </a:pP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</a:t>
            </a:r>
            <a:r>
              <a:rPr lang="en-US" sz="1596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z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 is one of the most variable parameters: it depends on many factors, including the bunch population </a:t>
            </a:r>
            <a:r>
              <a:rPr lang="en-US" sz="1596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96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. Accordingly, </a:t>
            </a:r>
            <a:r>
              <a:rPr lang="en-US" sz="1596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96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 should be adjusted to obtain the desired 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</a:t>
            </a:r>
            <a:r>
              <a:rPr lang="en-US" sz="1596" i="1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y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</a:p>
          <a:p>
            <a:endParaRPr lang="en-US" sz="798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284950" indent="-284950" algn="just">
              <a:buFont typeface="Wingdings" panose="05000000000000000000" pitchFamily="2" charset="2"/>
              <a:buChar char="§"/>
            </a:pP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The number of bunches </a:t>
            </a:r>
            <a:r>
              <a:rPr lang="en-US" sz="1596" i="1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596" i="1" baseline="-25000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 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596" i="1" dirty="0">
                <a:solidFill>
                  <a:srgbClr val="000000"/>
                </a:solidFill>
                <a:latin typeface="Calibri" panose="020F0502020204030204" pitchFamily="34" charset="0"/>
              </a:rPr>
              <a:t>/</a:t>
            </a:r>
            <a:r>
              <a:rPr lang="en-US" sz="1596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96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596" dirty="0">
                <a:solidFill>
                  <a:srgbClr val="000000"/>
                </a:solidFill>
                <a:latin typeface="Calibri" panose="020F0502020204030204" pitchFamily="34" charset="0"/>
              </a:rPr>
              <a:t>. We don't need to worry about this (except for Z) since the range of valid values is quite wide.</a:t>
            </a:r>
            <a:endParaRPr lang="ru-RU" sz="1596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7183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45773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45773"/>
              <a:t>24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54" y="571275"/>
            <a:ext cx="12170892" cy="621969"/>
          </a:xfrm>
          <a:prstGeom prst="rect">
            <a:avLst/>
          </a:prstGeom>
          <a:noFill/>
        </p:spPr>
        <p:txBody>
          <a:bodyPr wrap="square" lIns="126121" tIns="0" rIns="126121" bIns="0" rtlCol="0" anchor="ctr" anchorCtr="0">
            <a:spAutoFit/>
          </a:bodyPr>
          <a:lstStyle/>
          <a:p>
            <a:pPr algn="ctr" defTabSz="945773">
              <a:lnSpc>
                <a:spcPct val="60000"/>
              </a:lnSpc>
            </a:pPr>
            <a:r>
              <a:rPr lang="en-US" sz="3191" b="1" dirty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ootprint Size</a:t>
            </a:r>
          </a:p>
          <a:p>
            <a:pPr algn="ctr" defTabSz="945773">
              <a:lnSpc>
                <a:spcPct val="60000"/>
              </a:lnSpc>
            </a:pPr>
            <a:r>
              <a:rPr lang="en-US" sz="3191" b="1" dirty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z="1994" b="1" dirty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(machine resonances w/o beam-beam)</a:t>
            </a:r>
          </a:p>
        </p:txBody>
      </p:sp>
      <p:sp>
        <p:nvSpPr>
          <p:cNvPr id="4" name="Textfeld 1">
            <a:extLst>
              <a:ext uri="{FF2B5EF4-FFF2-40B4-BE49-F238E27FC236}">
                <a16:creationId xmlns:a16="http://schemas.microsoft.com/office/drawing/2014/main" id="{02431DF6-41CB-4397-A2A3-BFCE07E6B182}"/>
              </a:ext>
            </a:extLst>
          </p:cNvPr>
          <p:cNvSpPr txBox="1"/>
          <p:nvPr/>
        </p:nvSpPr>
        <p:spPr>
          <a:xfrm>
            <a:off x="1352003" y="129900"/>
            <a:ext cx="2713294" cy="226761"/>
          </a:xfrm>
          <a:prstGeom prst="rect">
            <a:avLst/>
          </a:prstGeom>
          <a:noFill/>
        </p:spPr>
        <p:txBody>
          <a:bodyPr wrap="square" lIns="126121" tIns="63060" rIns="126121" bIns="63060" rtlCol="0">
            <a:noAutofit/>
          </a:bodyPr>
          <a:lstStyle/>
          <a:p>
            <a:pPr algn="ctr" defTabSz="945773">
              <a:lnSpc>
                <a:spcPts val="1707"/>
              </a:lnSpc>
            </a:pPr>
            <a:r>
              <a:rPr lang="en-US" sz="1197" dirty="0">
                <a:solidFill>
                  <a:srgbClr val="FFFFFF"/>
                </a:solidFill>
                <a:latin typeface="Arial"/>
              </a:rPr>
              <a:t>31 May 2022  /  FCC Week 2022</a:t>
            </a:r>
            <a:endParaRPr lang="de-AT" sz="1197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extfeld 7">
            <a:extLst>
              <a:ext uri="{FF2B5EF4-FFF2-40B4-BE49-F238E27FC236}">
                <a16:creationId xmlns:a16="http://schemas.microsoft.com/office/drawing/2014/main" id="{E9335305-5BED-4A23-8A5C-34ED427E5A35}"/>
              </a:ext>
            </a:extLst>
          </p:cNvPr>
          <p:cNvSpPr txBox="1"/>
          <p:nvPr/>
        </p:nvSpPr>
        <p:spPr>
          <a:xfrm>
            <a:off x="5107907" y="129900"/>
            <a:ext cx="2713294" cy="226761"/>
          </a:xfrm>
          <a:prstGeom prst="rect">
            <a:avLst/>
          </a:prstGeom>
          <a:noFill/>
        </p:spPr>
        <p:txBody>
          <a:bodyPr wrap="square" lIns="126121" tIns="63060" rIns="126121" bIns="63060" rtlCol="0">
            <a:noAutofit/>
          </a:bodyPr>
          <a:lstStyle/>
          <a:p>
            <a:pPr algn="ctr" defTabSz="945773">
              <a:lnSpc>
                <a:spcPts val="1707"/>
              </a:lnSpc>
            </a:pPr>
            <a:r>
              <a:rPr lang="en-US" sz="1197" dirty="0">
                <a:solidFill>
                  <a:srgbClr val="FFFFFF"/>
                </a:solidFill>
                <a:latin typeface="Arial"/>
              </a:rPr>
              <a:t>D. </a:t>
            </a:r>
            <a:r>
              <a:rPr lang="en-US" sz="1197" dirty="0" err="1">
                <a:solidFill>
                  <a:srgbClr val="FFFFFF"/>
                </a:solidFill>
                <a:latin typeface="Arial"/>
              </a:rPr>
              <a:t>Shatilov</a:t>
            </a:r>
            <a:endParaRPr lang="de-AT" sz="1197" dirty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61" y="4738837"/>
            <a:ext cx="2417398" cy="202320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627" y="4738837"/>
            <a:ext cx="2417398" cy="2023205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283" y="4738837"/>
            <a:ext cx="2417398" cy="2023205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/>
          <p:nvPr/>
        </p:nvCxnSpPr>
        <p:spPr>
          <a:xfrm>
            <a:off x="297756" y="2297618"/>
            <a:ext cx="1155988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3600582" y="1328310"/>
            <a:ext cx="0" cy="5456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6400803" y="1328310"/>
            <a:ext cx="0" cy="5456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H="1">
            <a:off x="9236925" y="1328310"/>
            <a:ext cx="0" cy="5456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Рисунок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283" y="2441219"/>
            <a:ext cx="2417398" cy="20232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72161" y="1256510"/>
            <a:ext cx="2656620" cy="1074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45773"/>
            <a:r>
              <a:rPr lang="en-US" sz="1396" dirty="0">
                <a:solidFill>
                  <a:srgbClr val="000000"/>
                </a:solidFill>
                <a:latin typeface="Calibri" panose="020F0502020204030204" pitchFamily="34" charset="0"/>
              </a:rPr>
              <a:t>Ideal lattice (4-fold symmetry)</a:t>
            </a:r>
          </a:p>
          <a:p>
            <a:pPr defTabSz="945773"/>
            <a:endParaRPr lang="en-US" sz="399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 defTabSz="945773"/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Only the quarter ring footprint matters. For the whole ring, the footprint will be 4 times larger, but most of the resonances it </a:t>
            </a:r>
            <a:r>
              <a:rPr lang="en-US" sz="1097" dirty="0" err="1">
                <a:solidFill>
                  <a:srgbClr val="000000"/>
                </a:solidFill>
                <a:latin typeface="Calibri" panose="020F0502020204030204" pitchFamily="34" charset="0"/>
              </a:rPr>
              <a:t>cros-ses</a:t>
            </a:r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 will be forbidden.</a:t>
            </a:r>
            <a:endParaRPr lang="ru-RU" sz="1097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72383" y="1256510"/>
            <a:ext cx="2656620" cy="1043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45773"/>
            <a:r>
              <a:rPr lang="en-US" sz="1396" dirty="0">
                <a:solidFill>
                  <a:srgbClr val="000000"/>
                </a:solidFill>
                <a:latin typeface="Calibri" panose="020F0502020204030204" pitchFamily="34" charset="0"/>
              </a:rPr>
              <a:t>Seed 2,  </a:t>
            </a:r>
            <a:r>
              <a:rPr lang="en-US" sz="1396" u="sng" dirty="0">
                <a:solidFill>
                  <a:srgbClr val="000000"/>
                </a:solidFill>
                <a:latin typeface="Calibri" panose="020F0502020204030204" pitchFamily="34" charset="0"/>
              </a:rPr>
              <a:t>1/4 of the ring</a:t>
            </a:r>
          </a:p>
          <a:p>
            <a:pPr defTabSz="945773"/>
            <a:endParaRPr lang="en-US" sz="399" u="sng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 defTabSz="945773"/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A quarter of the ring is artificially repeated 4 times. New resonances appeared due to errors, but many remained forbidden due to symmetry.</a:t>
            </a:r>
            <a:endParaRPr lang="ru-RU" sz="1097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08504" y="1256510"/>
            <a:ext cx="2656620" cy="1043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45773"/>
            <a:r>
              <a:rPr lang="en-US" sz="1396" dirty="0">
                <a:solidFill>
                  <a:srgbClr val="000000"/>
                </a:solidFill>
                <a:latin typeface="Calibri" panose="020F0502020204030204" pitchFamily="34" charset="0"/>
              </a:rPr>
              <a:t>Seed 2, </a:t>
            </a:r>
            <a:r>
              <a:rPr lang="en-US" sz="1396" u="sng" dirty="0">
                <a:solidFill>
                  <a:srgbClr val="000000"/>
                </a:solidFill>
                <a:latin typeface="Calibri" panose="020F0502020204030204" pitchFamily="34" charset="0"/>
              </a:rPr>
              <a:t>1/2 of the ring</a:t>
            </a:r>
          </a:p>
          <a:p>
            <a:pPr defTabSz="945773"/>
            <a:endParaRPr lang="en-US" sz="399" u="sng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defTabSz="945773"/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The half ring is artificially repeated 2 times. Two different quarters form a super period, which corresponds to a doubled footprint. And new resonances  appeared.</a:t>
            </a:r>
            <a:endParaRPr lang="ru-RU" sz="1097" u="sng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344626" y="1256510"/>
            <a:ext cx="2656620" cy="874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45773"/>
            <a:r>
              <a:rPr lang="en-US" sz="1396" dirty="0">
                <a:solidFill>
                  <a:srgbClr val="000000"/>
                </a:solidFill>
                <a:latin typeface="Calibri" panose="020F0502020204030204" pitchFamily="34" charset="0"/>
              </a:rPr>
              <a:t>Seed 2, </a:t>
            </a:r>
            <a:r>
              <a:rPr lang="en-US" sz="1396" u="sng" dirty="0">
                <a:solidFill>
                  <a:srgbClr val="000000"/>
                </a:solidFill>
                <a:latin typeface="Calibri" panose="020F0502020204030204" pitchFamily="34" charset="0"/>
              </a:rPr>
              <a:t>full ring</a:t>
            </a:r>
          </a:p>
          <a:p>
            <a:pPr algn="just" defTabSz="945773"/>
            <a:endParaRPr lang="en-US" sz="399" u="sng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algn="just" defTabSz="945773"/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A realistic situation where there is no </a:t>
            </a:r>
            <a:r>
              <a:rPr lang="en-US" sz="1097" dirty="0" err="1">
                <a:solidFill>
                  <a:srgbClr val="000000"/>
                </a:solidFill>
                <a:latin typeface="Calibri" panose="020F0502020204030204" pitchFamily="34" charset="0"/>
              </a:rPr>
              <a:t>sym-metry</a:t>
            </a:r>
            <a:r>
              <a:rPr lang="en-US" sz="1097" dirty="0">
                <a:solidFill>
                  <a:srgbClr val="000000"/>
                </a:solidFill>
                <a:latin typeface="Calibri" panose="020F0502020204030204" pitchFamily="34" charset="0"/>
              </a:rPr>
              <a:t> between quarters, and accordingly all resonances are allowed.</a:t>
            </a:r>
            <a:endParaRPr lang="ru-RU" sz="1097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28" name="Рисунок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61" y="2441219"/>
            <a:ext cx="2417398" cy="2023205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627" y="2441219"/>
            <a:ext cx="2417398" cy="2023205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405" y="2441219"/>
            <a:ext cx="2417398" cy="2023205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405" y="4738837"/>
            <a:ext cx="2417398" cy="2023205"/>
          </a:xfrm>
          <a:prstGeom prst="rect">
            <a:avLst/>
          </a:prstGeom>
        </p:spPr>
      </p:pic>
      <p:cxnSp>
        <p:nvCxnSpPr>
          <p:cNvPr id="32" name="Прямая соединительная линия 31"/>
          <p:cNvCxnSpPr/>
          <p:nvPr/>
        </p:nvCxnSpPr>
        <p:spPr>
          <a:xfrm flipH="1">
            <a:off x="800360" y="1328310"/>
            <a:ext cx="0" cy="5456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297756" y="4595235"/>
            <a:ext cx="1155988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 rot="16200000">
            <a:off x="-599750" y="5528643"/>
            <a:ext cx="2261717" cy="394903"/>
          </a:xfrm>
          <a:prstGeom prst="rect">
            <a:avLst/>
          </a:prstGeom>
          <a:noFill/>
        </p:spPr>
        <p:txBody>
          <a:bodyPr wrap="square" tIns="35900" rtlCol="0" anchor="b" anchorCtr="0">
            <a:noAutofit/>
          </a:bodyPr>
          <a:lstStyle/>
          <a:p>
            <a:pPr defTabSz="945773">
              <a:lnSpc>
                <a:spcPts val="3690"/>
              </a:lnSpc>
            </a:pPr>
            <a:r>
              <a:rPr lang="en-US" sz="1197" dirty="0">
                <a:solidFill>
                  <a:srgbClr val="000000"/>
                </a:solidFill>
                <a:latin typeface="Calibri" panose="020F0502020204030204" pitchFamily="34" charset="0"/>
              </a:rPr>
              <a:t>Normalized betatron amplitudes</a:t>
            </a:r>
            <a:endParaRPr lang="ru-RU" sz="1197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 rot="16200000">
            <a:off x="-367343" y="3266925"/>
            <a:ext cx="1795014" cy="394903"/>
          </a:xfrm>
          <a:prstGeom prst="rect">
            <a:avLst/>
          </a:prstGeom>
          <a:noFill/>
        </p:spPr>
        <p:txBody>
          <a:bodyPr wrap="square" tIns="35900" rtlCol="0" anchor="b" anchorCtr="0">
            <a:noAutofit/>
          </a:bodyPr>
          <a:lstStyle/>
          <a:p>
            <a:pPr defTabSz="945773">
              <a:lnSpc>
                <a:spcPts val="3690"/>
              </a:lnSpc>
            </a:pPr>
            <a:r>
              <a:rPr lang="en-US" sz="1197" dirty="0">
                <a:solidFill>
                  <a:srgbClr val="000000"/>
                </a:solidFill>
                <a:latin typeface="Calibri" panose="020F0502020204030204" pitchFamily="34" charset="0"/>
              </a:rPr>
              <a:t>Betatron tunes (footprint)</a:t>
            </a:r>
            <a:endParaRPr lang="ru-RU" sz="1197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3031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79AFC2D5-5DD9-4E58-BE80-1FB2189535E5}"/>
              </a:ext>
            </a:extLst>
          </p:cNvPr>
          <p:cNvSpPr txBox="1"/>
          <p:nvPr/>
        </p:nvSpPr>
        <p:spPr>
          <a:xfrm>
            <a:off x="10695272" y="6457890"/>
            <a:ext cx="149672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. Char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1149F6-4B63-174D-8695-A8B55E1D9C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25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0E3C83E3-C468-0F43-9A69-9BB2672D1D93}"/>
              </a:ext>
            </a:extLst>
          </p:cNvPr>
          <p:cNvSpPr txBox="1">
            <a:spLocks/>
          </p:cNvSpPr>
          <p:nvPr/>
        </p:nvSpPr>
        <p:spPr>
          <a:xfrm>
            <a:off x="299446" y="644691"/>
            <a:ext cx="10923009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54">
              <a:defRPr/>
            </a:pPr>
            <a:r>
              <a:rPr lang="en-US" sz="2933" dirty="0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FCC-</a:t>
            </a:r>
            <a:r>
              <a:rPr lang="en-US" sz="2933" dirty="0" err="1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ee</a:t>
            </a:r>
            <a:r>
              <a:rPr lang="en-US" sz="2933" dirty="0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 emittance tuning results </a:t>
            </a:r>
            <a:endParaRPr lang="en-US" sz="2000" dirty="0">
              <a:solidFill>
                <a:srgbClr val="0432FF"/>
              </a:solidFill>
              <a:latin typeface="CMU Sans Serif Medium" panose="02000603000000000000" pitchFamily="2" charset="0"/>
              <a:ea typeface="CMU Sans Serif Medium" panose="02000603000000000000" pitchFamily="2" charset="0"/>
              <a:cs typeface="CMU Sans Serif Medium" panose="02000603000000000000" pitchFamily="2" charset="0"/>
            </a:endParaRPr>
          </a:p>
          <a:p>
            <a:pPr defTabSz="914354">
              <a:defRPr/>
            </a:pPr>
            <a:r>
              <a:rPr lang="en-US" sz="2000" dirty="0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without BPM errors and without chromaticity correction</a:t>
            </a:r>
            <a:endParaRPr lang="en-US" sz="2000" kern="0" dirty="0">
              <a:solidFill>
                <a:srgbClr val="0432FF"/>
              </a:solidFill>
              <a:latin typeface="CMU Sans Serif Medium" panose="02000603000000000000" pitchFamily="2" charset="0"/>
              <a:ea typeface="CMU Sans Serif Medium" panose="02000603000000000000" pitchFamily="2" charset="0"/>
              <a:cs typeface="CMU Sans Serif Medium" panose="02000603000000000000" pitchFamily="2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253E2-FDDC-6C42-91A7-7E68C4A064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" r="79981" b="33293"/>
          <a:stretch/>
        </p:blipFill>
        <p:spPr>
          <a:xfrm>
            <a:off x="550151" y="4580550"/>
            <a:ext cx="1512516" cy="17914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85273E1-1774-DA43-8EAC-743E97E548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655" b="32051"/>
          <a:stretch/>
        </p:blipFill>
        <p:spPr>
          <a:xfrm>
            <a:off x="2062667" y="4580550"/>
            <a:ext cx="1688403" cy="182478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79BA517A-C361-784C-88DB-45A5544BD3AA}"/>
              </a:ext>
            </a:extLst>
          </p:cNvPr>
          <p:cNvSpPr txBox="1"/>
          <p:nvPr/>
        </p:nvSpPr>
        <p:spPr>
          <a:xfrm>
            <a:off x="8016565" y="548680"/>
            <a:ext cx="3115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280"/>
            <a:r>
              <a:rPr lang="en-US" sz="1600" b="1" dirty="0">
                <a:solidFill>
                  <a:srgbClr val="0F124A">
                    <a:lumMod val="90000"/>
                    <a:lumOff val="10000"/>
                  </a:srgbClr>
                </a:solidFill>
                <a:highlight>
                  <a:srgbClr val="FFFF00"/>
                </a:highlight>
                <a:latin typeface="Arial"/>
              </a:rPr>
              <a:t>ttbar (182.5 GeV) </a:t>
            </a:r>
            <a:r>
              <a:rPr lang="en-US" sz="1600" b="1" dirty="0">
                <a:solidFill>
                  <a:srgbClr val="0F124A">
                    <a:lumMod val="90000"/>
                    <a:lumOff val="10000"/>
                  </a:srgbClr>
                </a:solidFill>
                <a:latin typeface="Arial"/>
              </a:rPr>
              <a:t>4IP lattice, </a:t>
            </a:r>
          </a:p>
          <a:p>
            <a:pPr defTabSz="914280"/>
            <a:r>
              <a:rPr lang="en-US" sz="1600" b="1" dirty="0">
                <a:solidFill>
                  <a:srgbClr val="0F124A">
                    <a:lumMod val="90000"/>
                    <a:lumOff val="10000"/>
                  </a:srgbClr>
                </a:solidFill>
                <a:latin typeface="Arial"/>
              </a:rPr>
              <a:t>after correction strategy: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D6941E6-CFF1-9842-822C-9D5118DFEE55}"/>
              </a:ext>
            </a:extLst>
          </p:cNvPr>
          <p:cNvSpPr txBox="1"/>
          <p:nvPr/>
        </p:nvSpPr>
        <p:spPr>
          <a:xfrm>
            <a:off x="4015492" y="4411659"/>
            <a:ext cx="3549360" cy="2350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280"/>
            <a:r>
              <a:rPr lang="en-US" sz="1467" i="1" dirty="0">
                <a:solidFill>
                  <a:srgbClr val="0F124A"/>
                </a:solidFill>
                <a:latin typeface="Arial"/>
              </a:rPr>
              <a:t>Important to note: </a:t>
            </a:r>
          </a:p>
          <a:p>
            <a:pPr defTabSz="914280"/>
            <a:r>
              <a:rPr lang="en-US" sz="1467" i="1" dirty="0">
                <a:solidFill>
                  <a:srgbClr val="0F124A"/>
                </a:solidFill>
                <a:latin typeface="Arial"/>
              </a:rPr>
              <a:t>BPM errors not included and </a:t>
            </a:r>
            <a:r>
              <a:rPr lang="en-US" sz="1467" i="1" dirty="0" err="1">
                <a:solidFill>
                  <a:srgbClr val="0F124A"/>
                </a:solidFill>
                <a:latin typeface="Arial"/>
              </a:rPr>
              <a:t>chrom</a:t>
            </a:r>
            <a:r>
              <a:rPr lang="en-US" sz="1467" i="1" dirty="0">
                <a:solidFill>
                  <a:srgbClr val="0F124A"/>
                </a:solidFill>
                <a:latin typeface="Arial"/>
              </a:rPr>
              <a:t> correction not included.</a:t>
            </a:r>
          </a:p>
          <a:p>
            <a:pPr defTabSz="914280"/>
            <a:endParaRPr lang="en-US" sz="1467" i="1" dirty="0">
              <a:solidFill>
                <a:srgbClr val="0F124A"/>
              </a:solidFill>
              <a:latin typeface="Arial"/>
            </a:endParaRPr>
          </a:p>
          <a:p>
            <a:pPr defTabSz="914280"/>
            <a:r>
              <a:rPr lang="en-US" sz="1467" i="1" dirty="0">
                <a:solidFill>
                  <a:srgbClr val="0F124A"/>
                </a:solidFill>
                <a:latin typeface="Arial"/>
              </a:rPr>
              <a:t>Radiation not included in correctors and trim and skew quads.</a:t>
            </a:r>
          </a:p>
          <a:p>
            <a:pPr defTabSz="914280"/>
            <a:endParaRPr lang="en-US" sz="1467" i="1" dirty="0">
              <a:solidFill>
                <a:srgbClr val="0F124A"/>
              </a:solidFill>
              <a:latin typeface="Arial"/>
            </a:endParaRPr>
          </a:p>
          <a:p>
            <a:pPr defTabSz="914280"/>
            <a:r>
              <a:rPr lang="en-US" sz="1467" i="1" dirty="0">
                <a:solidFill>
                  <a:srgbClr val="0F124A"/>
                </a:solidFill>
                <a:latin typeface="Arial"/>
              </a:rPr>
              <a:t>Also note:</a:t>
            </a:r>
          </a:p>
          <a:p>
            <a:pPr defTabSz="914280"/>
            <a:r>
              <a:rPr lang="en-US" sz="1467" i="1" dirty="0">
                <a:solidFill>
                  <a:srgbClr val="C00000"/>
                </a:solidFill>
                <a:latin typeface="Arial"/>
              </a:rPr>
              <a:t>Despite well corrected linear optics, the DA is still greatly reduced.  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D803D97-5B47-294C-908A-88DA97B3880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801" t="54400" r="54407" b="43140"/>
          <a:stretch/>
        </p:blipFill>
        <p:spPr>
          <a:xfrm>
            <a:off x="2639616" y="5800058"/>
            <a:ext cx="398352" cy="6095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39A330A-DE9F-6F4E-9727-DEE288826417}"/>
              </a:ext>
            </a:extLst>
          </p:cNvPr>
          <p:cNvSpPr txBox="1"/>
          <p:nvPr/>
        </p:nvSpPr>
        <p:spPr>
          <a:xfrm>
            <a:off x="549070" y="1687549"/>
            <a:ext cx="4012637" cy="300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/>
            <a:r>
              <a:rPr lang="en-US" sz="1351" b="1" dirty="0">
                <a:solidFill>
                  <a:srgbClr val="121C83"/>
                </a:solidFill>
                <a:latin typeface="Arial"/>
              </a:rPr>
              <a:t>RMS misalignment and field errors tolerances: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A203DEB-5BEC-1F40-BDE7-9E0FDB967B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0396" r="21651"/>
          <a:stretch/>
        </p:blipFill>
        <p:spPr>
          <a:xfrm>
            <a:off x="602303" y="4100537"/>
            <a:ext cx="6213468" cy="22705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2671390-FF24-B447-9497-95E3C4C3F8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69" y="2003596"/>
            <a:ext cx="6445011" cy="209694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DA4D32E9-E61B-0847-BE3A-90424DCA7F7F}"/>
              </a:ext>
            </a:extLst>
          </p:cNvPr>
          <p:cNvGrpSpPr/>
          <p:nvPr/>
        </p:nvGrpSpPr>
        <p:grpSpPr>
          <a:xfrm>
            <a:off x="7702285" y="1260245"/>
            <a:ext cx="3842159" cy="2709215"/>
            <a:chOff x="5776713" y="945183"/>
            <a:chExt cx="2881619" cy="2031911"/>
          </a:xfrm>
        </p:grpSpPr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6FFFCACB-6831-4843-A34E-FDD258CEE8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6713" y="945183"/>
              <a:ext cx="2881619" cy="20319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6B2B81C-592D-7B44-97A9-417864EED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88570" y="1096735"/>
              <a:ext cx="2048323" cy="192030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8BE2A917-6865-6A4D-A8AE-E586E2DCDBF8}"/>
              </a:ext>
            </a:extLst>
          </p:cNvPr>
          <p:cNvGrpSpPr/>
          <p:nvPr/>
        </p:nvGrpSpPr>
        <p:grpSpPr>
          <a:xfrm>
            <a:off x="7710887" y="4065470"/>
            <a:ext cx="3930963" cy="2722959"/>
            <a:chOff x="5783165" y="3049102"/>
            <a:chExt cx="2948222" cy="2042219"/>
          </a:xfrm>
        </p:grpSpPr>
        <p:pic>
          <p:nvPicPr>
            <p:cNvPr id="3078" name="Picture 6">
              <a:extLst>
                <a:ext uri="{FF2B5EF4-FFF2-40B4-BE49-F238E27FC236}">
                  <a16:creationId xmlns:a16="http://schemas.microsoft.com/office/drawing/2014/main" id="{106116AB-4DAD-DB42-8749-5F60DC68F7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3165" y="3049102"/>
              <a:ext cx="2948222" cy="2042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48738B-C6E7-CF45-B1DF-FF5442A390D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491229" y="3212729"/>
              <a:ext cx="2053657" cy="19203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79836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ADB185-7C32-0744-BCD9-B0300440F8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6</a:t>
            </a:fld>
            <a:endParaRPr lang="en-US" noProof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B3778E-9F53-2D48-AEC4-90FD48822644}"/>
              </a:ext>
            </a:extLst>
          </p:cNvPr>
          <p:cNvSpPr txBox="1"/>
          <p:nvPr/>
        </p:nvSpPr>
        <p:spPr>
          <a:xfrm>
            <a:off x="6641509" y="1988840"/>
            <a:ext cx="2194832" cy="300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1" b="1" dirty="0">
                <a:solidFill>
                  <a:srgbClr val="121C83"/>
                </a:solidFill>
              </a:rPr>
              <a:t>Chromaticity correction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AAA2527-E43A-5944-BC63-3E12C509AF7D}"/>
              </a:ext>
            </a:extLst>
          </p:cNvPr>
          <p:cNvSpPr txBox="1"/>
          <p:nvPr/>
        </p:nvSpPr>
        <p:spPr>
          <a:xfrm>
            <a:off x="2132540" y="2010465"/>
            <a:ext cx="2444900" cy="300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1" b="1" dirty="0">
                <a:solidFill>
                  <a:srgbClr val="121C83"/>
                </a:solidFill>
              </a:rPr>
              <a:t>No chromaticity correction: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0235119A-62D5-8544-8D86-9D7EA0915D63}"/>
              </a:ext>
            </a:extLst>
          </p:cNvPr>
          <p:cNvSpPr txBox="1">
            <a:spLocks/>
          </p:cNvSpPr>
          <p:nvPr/>
        </p:nvSpPr>
        <p:spPr>
          <a:xfrm>
            <a:off x="296456" y="615636"/>
            <a:ext cx="10923009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54">
              <a:defRPr/>
            </a:pPr>
            <a:r>
              <a:rPr lang="en-US" sz="2667" kern="0" dirty="0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C</a:t>
            </a:r>
            <a:r>
              <a:rPr lang="en-US" sz="2667" dirty="0">
                <a:solidFill>
                  <a:srgbClr val="0432FF"/>
                </a:solidFill>
                <a:latin typeface="CMU Sans Serif Medium" panose="02000603000000000000" pitchFamily="2" charset="0"/>
                <a:ea typeface="CMU Sans Serif Medium" panose="02000603000000000000" pitchFamily="2" charset="0"/>
                <a:cs typeface="CMU Sans Serif Medium" panose="02000603000000000000" pitchFamily="2" charset="0"/>
              </a:rPr>
              <a:t>hromaticity correction added</a:t>
            </a:r>
            <a:endParaRPr lang="en-US" sz="2667" kern="0" dirty="0">
              <a:solidFill>
                <a:srgbClr val="0432FF"/>
              </a:solidFill>
              <a:latin typeface="CMU Sans Serif Medium" panose="02000603000000000000" pitchFamily="2" charset="0"/>
              <a:ea typeface="CMU Sans Serif Medium" panose="02000603000000000000" pitchFamily="2" charset="0"/>
              <a:cs typeface="CMU Sans Serif Medium" panose="02000603000000000000" pitchFamily="2" charset="0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231280BC-138A-D14A-A7DA-3A69182E6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350" y="2395750"/>
            <a:ext cx="3842159" cy="27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5B653D1-D79E-CA40-AC6C-2DB3A036B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3429" y="2597820"/>
            <a:ext cx="2413161" cy="226233"/>
          </a:xfrm>
          <a:prstGeom prst="rect">
            <a:avLst/>
          </a:prstGeom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00221FCB-B19A-454A-ABBE-F8CF18F40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958" y="2372884"/>
            <a:ext cx="3874588" cy="2732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3B1C1AE-3689-1542-9D08-59D96BEC9111}"/>
              </a:ext>
            </a:extLst>
          </p:cNvPr>
          <p:cNvSpPr txBox="1"/>
          <p:nvPr/>
        </p:nvSpPr>
        <p:spPr>
          <a:xfrm>
            <a:off x="9544586" y="3599020"/>
            <a:ext cx="1931015" cy="923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>
                <a:solidFill>
                  <a:srgbClr val="C00000"/>
                </a:solidFill>
              </a:rPr>
              <a:t>Highest 8 emittances removed, to better view lower end of distribution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856FE3A-040C-8745-99E4-642A356E47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7223" y="2491115"/>
            <a:ext cx="2477679" cy="25471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84BC0C-2F1E-4FEF-9A66-383280A3F132}"/>
              </a:ext>
            </a:extLst>
          </p:cNvPr>
          <p:cNvSpPr txBox="1"/>
          <p:nvPr/>
        </p:nvSpPr>
        <p:spPr>
          <a:xfrm>
            <a:off x="6574055" y="5250248"/>
            <a:ext cx="3247278" cy="50077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l">
              <a:lnSpc>
                <a:spcPts val="3700"/>
              </a:lnSpc>
            </a:pPr>
            <a:r>
              <a:rPr lang="en-US" dirty="0"/>
              <a:t>Cf: the spec is </a:t>
            </a:r>
            <a:r>
              <a:rPr lang="el-GR" dirty="0"/>
              <a:t>ε</a:t>
            </a:r>
            <a:r>
              <a:rPr lang="en-US" baseline="-25000" dirty="0"/>
              <a:t>y</a:t>
            </a:r>
            <a:r>
              <a:rPr lang="en-US" dirty="0"/>
              <a:t>=2.98 pm rad</a:t>
            </a:r>
          </a:p>
        </p:txBody>
      </p:sp>
    </p:spTree>
    <p:extLst>
      <p:ext uri="{BB962C8B-B14F-4D97-AF65-F5344CB8AC3E}">
        <p14:creationId xmlns:p14="http://schemas.microsoft.com/office/powerpoint/2010/main" val="10666776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131EA1E-797F-4CDE-90C2-9982012B22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834" y="3302659"/>
            <a:ext cx="9863711" cy="351160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27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ee</a:t>
            </a:r>
            <a:r>
              <a:rPr lang="en-US" dirty="0"/>
              <a:t> Dynamic Apertu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A23E94-26D8-447C-893C-61AE995892EA}"/>
              </a:ext>
            </a:extLst>
          </p:cNvPr>
          <p:cNvSpPr txBox="1"/>
          <p:nvPr/>
        </p:nvSpPr>
        <p:spPr>
          <a:xfrm>
            <a:off x="9072332" y="124245"/>
            <a:ext cx="2444965" cy="3002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685783"/>
            <a:r>
              <a:rPr lang="en-US" sz="1351" dirty="0">
                <a:solidFill>
                  <a:srgbClr val="0C377B"/>
                </a:solidFill>
                <a:latin typeface="Arial"/>
              </a:rPr>
              <a:t>K. Oide, M. Hofer, D. Shatilov</a:t>
            </a:r>
            <a:endParaRPr lang="en-GB" sz="1400" dirty="0">
              <a:solidFill>
                <a:prstClr val="black"/>
              </a:solidFill>
              <a:latin typeface="Calibri" panose="020F0502020204030204" pitchFamily="34" charset="0"/>
              <a:ea typeface="Geneva" pitchFamily="121" charset="-128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02D12B-9600-46EC-9E81-35E3EB6C114D}"/>
              </a:ext>
            </a:extLst>
          </p:cNvPr>
          <p:cNvSpPr/>
          <p:nvPr/>
        </p:nvSpPr>
        <p:spPr>
          <a:xfrm>
            <a:off x="815414" y="3297939"/>
            <a:ext cx="1344149" cy="3840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2555E2-D2D6-45F8-86D8-B974F0803511}"/>
              </a:ext>
            </a:extLst>
          </p:cNvPr>
          <p:cNvSpPr txBox="1">
            <a:spLocks/>
          </p:cNvSpPr>
          <p:nvPr/>
        </p:nvSpPr>
        <p:spPr>
          <a:xfrm>
            <a:off x="590400" y="1412776"/>
            <a:ext cx="11554272" cy="5184576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02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04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Courier New" panose="02070309020205020404" pitchFamily="49" charset="0"/>
              <a:buChar char="o"/>
              <a:defRPr sz="1600" kern="1200">
                <a:solidFill>
                  <a:srgbClr val="0F124A"/>
                </a:solidFill>
                <a:latin typeface="+mn-lt"/>
                <a:ea typeface="+mn-ea"/>
                <a:cs typeface="+mn-cs"/>
              </a:defRPr>
            </a:lvl3pPr>
            <a:lvl4pPr marL="10206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608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  <a:sym typeface="Wingdings" panose="05000000000000000000" pitchFamily="2" charset="2"/>
              </a:rPr>
              <a:t>Large dynamic aperture is needed for top-up injection and lifetime due to high </a:t>
            </a:r>
            <a:r>
              <a:rPr lang="en-US" sz="3200" b="1" dirty="0" err="1">
                <a:solidFill>
                  <a:srgbClr val="115CA9"/>
                </a:solidFill>
                <a:latin typeface="Calibri"/>
                <a:sym typeface="Wingdings" panose="05000000000000000000" pitchFamily="2" charset="2"/>
              </a:rPr>
              <a:t>beamstrahlung</a:t>
            </a:r>
            <a:r>
              <a:rPr lang="en-US" sz="3200" b="1" dirty="0">
                <a:solidFill>
                  <a:srgbClr val="115CA9"/>
                </a:solidFill>
                <a:latin typeface="Calibri"/>
                <a:sym typeface="Wingdings" panose="05000000000000000000" pitchFamily="2" charset="2"/>
              </a:rPr>
              <a:t> energy tails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Dynamic aperture optimized with ~150 families of sextupoles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Aperture is good without errors but still need to improve error correction</a:t>
            </a:r>
            <a:endParaRPr lang="en-US" sz="2667" dirty="0">
              <a:solidFill>
                <a:srgbClr val="0F124A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37596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5EE7DA-E857-4D26-B1FE-6B7E46232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er desig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7382F6-1532-415D-AF30-E8A5FEAE60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CBC224-834B-499B-9395-5FD86BBAB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07BDC9-F6A0-4B08-826D-5AE2209A7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0169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70CF8-4C48-41A1-B028-B80E9A25A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oster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1BF51D-5FD8-4344-B2E7-89F9009E98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0712"/>
            <a:ext cx="10515600" cy="4997868"/>
          </a:xfrm>
        </p:spPr>
        <p:txBody>
          <a:bodyPr/>
          <a:lstStyle/>
          <a:p>
            <a:r>
              <a:rPr lang="en-US" dirty="0"/>
              <a:t>The booster, in contrast to the main ring, needs to continuously ramp up in energy from the injector energy (16-20GeV) to the top energy (45GeV to 182.5GeV</a:t>
            </a:r>
          </a:p>
          <a:p>
            <a:r>
              <a:rPr lang="en-US" dirty="0"/>
              <a:t>The problem is that at low energies the dipole field is very low (comparable to the earth’s magnetic field), non-linearities become important and, crucially, damping times are larg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103F40-7271-41F3-9605-213AA2851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4D0B12-EF83-4023-A099-B3AA21CA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057428-A27A-46C9-8A54-C9A53B069B2B}"/>
              </a:ext>
            </a:extLst>
          </p:cNvPr>
          <p:cNvSpPr txBox="1"/>
          <p:nvPr/>
        </p:nvSpPr>
        <p:spPr>
          <a:xfrm>
            <a:off x="609600" y="3894438"/>
            <a:ext cx="5430253" cy="1015663"/>
          </a:xfrm>
          <a:prstGeom prst="rect">
            <a:avLst/>
          </a:prstGeom>
          <a:solidFill>
            <a:srgbClr val="B7EFF7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A long time ago, I promoted this idea </a:t>
            </a:r>
            <a:r>
              <a:rPr lang="en-GB" sz="2000" dirty="0">
                <a:hlinkClick r:id="rId2"/>
              </a:rPr>
              <a:t>https://inspirehep.net/literature/1620390</a:t>
            </a:r>
            <a:r>
              <a:rPr lang="en-GB" sz="2000" dirty="0"/>
              <a:t> inspired by the shape of the Hong Kong two dollar coi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8A8DE30-0261-4D96-BD9A-A9BB2963F7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937" y="3528607"/>
            <a:ext cx="2547325" cy="25888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6752799-C35E-4291-8D84-C06DA75026B4}"/>
              </a:ext>
            </a:extLst>
          </p:cNvPr>
          <p:cNvSpPr txBox="1"/>
          <p:nvPr/>
        </p:nvSpPr>
        <p:spPr>
          <a:xfrm>
            <a:off x="548640" y="5544152"/>
            <a:ext cx="5216893" cy="830997"/>
          </a:xfrm>
          <a:prstGeom prst="rect">
            <a:avLst/>
          </a:prstGeom>
          <a:solidFill>
            <a:srgbClr val="FF99FF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This idea is now being studied by the booster team</a:t>
            </a:r>
          </a:p>
        </p:txBody>
      </p:sp>
    </p:spTree>
    <p:extLst>
      <p:ext uri="{BB962C8B-B14F-4D97-AF65-F5344CB8AC3E}">
        <p14:creationId xmlns:p14="http://schemas.microsoft.com/office/powerpoint/2010/main" val="4255611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76200"/>
            <a:ext cx="6978352" cy="990600"/>
          </a:xfrm>
        </p:spPr>
        <p:txBody>
          <a:bodyPr>
            <a:normAutofit fontScale="90000"/>
          </a:bodyPr>
          <a:lstStyle/>
          <a:p>
            <a:r>
              <a:rPr lang="en-GB" b="1" dirty="0"/>
              <a:t>…and you have heard it again in Chios in 20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001" y="1260000"/>
            <a:ext cx="6479999" cy="486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001" y="1260000"/>
            <a:ext cx="6479999" cy="4860000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041F1-47B8-415B-8A48-17531F79A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</p:spTree>
    <p:extLst>
      <p:ext uri="{BB962C8B-B14F-4D97-AF65-F5344CB8AC3E}">
        <p14:creationId xmlns:p14="http://schemas.microsoft.com/office/powerpoint/2010/main" val="132836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1441" y="196179"/>
            <a:ext cx="4395374" cy="37919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2 dipoles families optics                  </a:t>
            </a:r>
            <a:endParaRPr lang="en-US" sz="2000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defTabSz="638617"/>
            <a:fld id="{854A34C9-9A4B-6445-85E1-F779B5E87362}" type="slidenum">
              <a:rPr lang="fr-FR" sz="1000">
                <a:solidFill>
                  <a:prstClr val="white"/>
                </a:solidFill>
                <a:latin typeface="Arial" charset="0"/>
                <a:ea typeface="Arial" charset="0"/>
                <a:cs typeface="Arial" charset="0"/>
              </a:rPr>
              <a:pPr algn="ctr" defTabSz="638617"/>
              <a:t>30</a:t>
            </a:fld>
            <a:endParaRPr lang="fr-FR" sz="1000" dirty="0">
              <a:solidFill>
                <a:prstClr val="white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37317" y="1255436"/>
            <a:ext cx="480045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38617"/>
            <a:r>
              <a:rPr lang="en-US" b="1" dirty="0">
                <a:solidFill>
                  <a:srgbClr val="0000FF"/>
                </a:solidFill>
                <a:latin typeface="Calibri"/>
              </a:rPr>
              <a:t>2 dipoles </a:t>
            </a:r>
            <a:r>
              <a:rPr lang="en-US" dirty="0">
                <a:solidFill>
                  <a:srgbClr val="3F3F3F"/>
                </a:solidFill>
                <a:latin typeface="Calibri"/>
              </a:rPr>
              <a:t>with two different curvatures,</a:t>
            </a:r>
          </a:p>
          <a:p>
            <a:pPr defTabSz="638617"/>
            <a:r>
              <a:rPr lang="en-US" dirty="0">
                <a:solidFill>
                  <a:srgbClr val="3F3F3F"/>
                </a:solidFill>
                <a:latin typeface="Calibri"/>
              </a:rPr>
              <a:t>proposed for the electron-ion collider (</a:t>
            </a:r>
            <a:r>
              <a:rPr lang="en-US" b="1" dirty="0">
                <a:solidFill>
                  <a:srgbClr val="3F3F3F"/>
                </a:solidFill>
                <a:latin typeface="Calibri"/>
              </a:rPr>
              <a:t>EIC</a:t>
            </a:r>
            <a:r>
              <a:rPr lang="en-US" dirty="0">
                <a:solidFill>
                  <a:srgbClr val="3F3F3F"/>
                </a:solidFill>
                <a:latin typeface="Calibri"/>
              </a:rPr>
              <a:t>)</a:t>
            </a:r>
          </a:p>
          <a:p>
            <a:pPr defTabSz="638617"/>
            <a:endParaRPr lang="en-US" dirty="0">
              <a:solidFill>
                <a:srgbClr val="3F3F3F"/>
              </a:solidFill>
              <a:latin typeface="Calibri"/>
            </a:endParaRPr>
          </a:p>
          <a:p>
            <a:pPr defTabSz="638617"/>
            <a:r>
              <a:rPr lang="en-US" dirty="0">
                <a:solidFill>
                  <a:srgbClr val="3F3F3F"/>
                </a:solidFill>
                <a:latin typeface="Calibri"/>
              </a:rPr>
              <a:t>Damping time can be reduced by playing on the ratio between the two different fields.</a:t>
            </a:r>
          </a:p>
          <a:p>
            <a:pPr defTabSz="638617"/>
            <a:endParaRPr lang="en-US" dirty="0">
              <a:solidFill>
                <a:srgbClr val="3F3F3F"/>
              </a:solidFill>
              <a:latin typeface="Calibri"/>
            </a:endParaRPr>
          </a:p>
          <a:p>
            <a:pPr defTabSz="638617"/>
            <a:r>
              <a:rPr lang="en-US" b="1" dirty="0">
                <a:solidFill>
                  <a:srgbClr val="FF0000"/>
                </a:solidFill>
                <a:latin typeface="Calibri"/>
              </a:rPr>
              <a:t>Advantages: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F3F3F"/>
                </a:solidFill>
                <a:latin typeface="Calibri"/>
              </a:rPr>
              <a:t>No impact on the layout 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F3F3F"/>
                </a:solidFill>
                <a:latin typeface="Calibri"/>
              </a:rPr>
              <a:t>Increase I2 without damping wigglers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F3F3F"/>
                </a:solidFill>
                <a:latin typeface="Calibri"/>
              </a:rPr>
              <a:t>Higher dipole field at injection energy</a:t>
            </a:r>
          </a:p>
          <a:p>
            <a:pPr defTabSz="638617"/>
            <a:endParaRPr lang="en-US" dirty="0">
              <a:solidFill>
                <a:srgbClr val="3F3F3F"/>
              </a:solidFill>
              <a:latin typeface="Calibri"/>
            </a:endParaRPr>
          </a:p>
          <a:p>
            <a:pPr defTabSz="638617"/>
            <a:r>
              <a:rPr lang="en-US" b="1" dirty="0">
                <a:solidFill>
                  <a:srgbClr val="FF0000"/>
                </a:solidFill>
                <a:latin typeface="Calibri"/>
              </a:rPr>
              <a:t>Drawbacks: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F3F3F"/>
                </a:solidFill>
                <a:latin typeface="Calibri"/>
              </a:rPr>
              <a:t>Different reference orbits </a:t>
            </a:r>
            <a:r>
              <a:rPr lang="en-US" dirty="0">
                <a:solidFill>
                  <a:srgbClr val="3F3F3F"/>
                </a:solidFill>
                <a:latin typeface="Calibri"/>
                <a:sym typeface="Symbol" panose="05050102010706020507" pitchFamily="18" charset="2"/>
              </a:rPr>
              <a:t> </a:t>
            </a:r>
            <a:r>
              <a:rPr lang="en-US" b="1" dirty="0">
                <a:solidFill>
                  <a:srgbClr val="0000FF"/>
                </a:solidFill>
                <a:latin typeface="Calibri"/>
                <a:sym typeface="Symbol" panose="05050102010706020507" pitchFamily="18" charset="2"/>
              </a:rPr>
              <a:t>reduction of beam stay clear?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3F3F3F"/>
                </a:solidFill>
                <a:latin typeface="Calibri"/>
                <a:sym typeface="Symbol" panose="05050102010706020507" pitchFamily="18" charset="2"/>
              </a:rPr>
              <a:t>More synchrotron </a:t>
            </a:r>
            <a:r>
              <a:rPr lang="en-US" dirty="0">
                <a:solidFill>
                  <a:srgbClr val="3F3F3F"/>
                </a:solidFill>
                <a:latin typeface="Calibri"/>
                <a:sym typeface="Symbol" panose="05050102010706020507" pitchFamily="18" charset="2"/>
              </a:rPr>
              <a:t>radiation and in </a:t>
            </a:r>
            <a:r>
              <a:rPr lang="en-US" b="1" dirty="0">
                <a:solidFill>
                  <a:srgbClr val="3F3F3F"/>
                </a:solidFill>
                <a:latin typeface="Calibri"/>
                <a:sym typeface="Symbol" panose="05050102010706020507" pitchFamily="18" charset="2"/>
              </a:rPr>
              <a:t>opposite direction</a:t>
            </a:r>
            <a:r>
              <a:rPr lang="en-US" dirty="0">
                <a:solidFill>
                  <a:srgbClr val="3F3F3F"/>
                </a:solidFill>
                <a:latin typeface="Calibri"/>
                <a:sym typeface="Symbol" panose="05050102010706020507" pitchFamily="18" charset="2"/>
              </a:rPr>
              <a:t> of foreseen absorber (at injection)  </a:t>
            </a:r>
            <a:r>
              <a:rPr lang="en-US" b="1" dirty="0">
                <a:solidFill>
                  <a:srgbClr val="0000FF"/>
                </a:solidFill>
                <a:latin typeface="Calibri"/>
                <a:sym typeface="Symbol" panose="05050102010706020507" pitchFamily="18" charset="2"/>
              </a:rPr>
              <a:t>vacuum quality to be investigated</a:t>
            </a:r>
            <a:endParaRPr lang="en-US" b="1" dirty="0">
              <a:solidFill>
                <a:srgbClr val="0000FF"/>
              </a:solidFill>
              <a:latin typeface="Calibri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417" y="1280255"/>
            <a:ext cx="1978324" cy="314276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241895" y="5672045"/>
                <a:ext cx="30904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3861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𝑐𝑒𝑙𝑙</m:t>
                          </m:r>
                        </m:sub>
                      </m:sSub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/2, 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3F3F3F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895" y="5672045"/>
                <a:ext cx="3090439" cy="276999"/>
              </a:xfrm>
              <a:prstGeom prst="rect">
                <a:avLst/>
              </a:prstGeom>
              <a:blipFill>
                <a:blip r:embed="rId3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890417" y="4723670"/>
                <a:ext cx="73981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3861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3F3F3F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417" y="4723670"/>
                <a:ext cx="739818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107551" y="4723669"/>
                <a:ext cx="714234" cy="575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3861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r-FR" i="1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solidFill>
                                <a:srgbClr val="3F3F3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3F3F3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3F3F3F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7551" y="4723669"/>
                <a:ext cx="714234" cy="575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6347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31441" y="196179"/>
            <a:ext cx="5578652" cy="379192"/>
          </a:xfrm>
        </p:spPr>
        <p:txBody>
          <a:bodyPr/>
          <a:lstStyle/>
          <a:p>
            <a:r>
              <a:rPr lang="fr-FR" dirty="0"/>
              <a:t>Impact of </a:t>
            </a:r>
            <a:r>
              <a:rPr lang="fr-FR" dirty="0" err="1"/>
              <a:t>different</a:t>
            </a:r>
            <a:r>
              <a:rPr lang="fr-FR" dirty="0"/>
              <a:t> </a:t>
            </a:r>
            <a:r>
              <a:rPr lang="fr-FR" dirty="0" err="1"/>
              <a:t>field</a:t>
            </a:r>
            <a:r>
              <a:rPr lang="fr-FR" dirty="0"/>
              <a:t> in the </a:t>
            </a:r>
            <a:r>
              <a:rPr lang="fr-FR" dirty="0" err="1"/>
              <a:t>magnets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ctr" defTabSz="638617"/>
            <a:fld id="{854A34C9-9A4B-6445-85E1-F779B5E87362}" type="slidenum">
              <a:rPr lang="fr-FR" sz="1000">
                <a:solidFill>
                  <a:prstClr val="white"/>
                </a:solidFill>
                <a:latin typeface="Arial" charset="0"/>
                <a:ea typeface="Arial" charset="0"/>
                <a:cs typeface="Arial" charset="0"/>
              </a:rPr>
              <a:pPr algn="ctr" defTabSz="638617"/>
              <a:t>31</a:t>
            </a:fld>
            <a:endParaRPr lang="fr-FR" sz="1000" dirty="0">
              <a:solidFill>
                <a:prstClr val="white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7653" y="956174"/>
            <a:ext cx="3600000" cy="265697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5191" y="3566052"/>
            <a:ext cx="3600000" cy="2452217"/>
          </a:xfrm>
          <a:prstGeom prst="rect">
            <a:avLst/>
          </a:prstGeom>
        </p:spPr>
      </p:pic>
      <p:sp>
        <p:nvSpPr>
          <p:cNvPr id="10" name="TextBox 15"/>
          <p:cNvSpPr txBox="1"/>
          <p:nvPr/>
        </p:nvSpPr>
        <p:spPr>
          <a:xfrm>
            <a:off x="5609961" y="3676431"/>
            <a:ext cx="49098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  <a:latin typeface="Calibri"/>
              </a:rPr>
              <a:t>4 </a:t>
            </a:r>
            <a:r>
              <a:rPr lang="en-US" sz="1600" dirty="0">
                <a:solidFill>
                  <a:srgbClr val="0000FF"/>
                </a:solidFill>
                <a:latin typeface="Calibri"/>
                <a:sym typeface="Symbol" panose="05050102010706020507" pitchFamily="18" charset="2"/>
              </a:rPr>
              <a:t> </a:t>
            </a:r>
            <a:r>
              <a:rPr lang="en-US" sz="1600" dirty="0">
                <a:solidFill>
                  <a:srgbClr val="0000FF"/>
                </a:solidFill>
                <a:latin typeface="Calibri"/>
              </a:rPr>
              <a:t>I2 can be obtained</a:t>
            </a:r>
            <a:r>
              <a:rPr lang="en-US" sz="1600" dirty="0">
                <a:solidFill>
                  <a:srgbClr val="3F3F3F"/>
                </a:solidFill>
                <a:latin typeface="Calibri"/>
              </a:rPr>
              <a:t> with L2 ~5,5 m, B2~-128 G, B1 ~128 G at 20 GeV (to be compared with B~64 G with one single magnet family),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  <a:latin typeface="Calibri"/>
              </a:rPr>
              <a:t>Minimum dipole field </a:t>
            </a:r>
            <a:r>
              <a:rPr lang="en-US" sz="1600" dirty="0">
                <a:solidFill>
                  <a:srgbClr val="3F3F3F"/>
                </a:solidFill>
                <a:latin typeface="Calibri"/>
              </a:rPr>
              <a:t>at injection  </a:t>
            </a:r>
            <a:r>
              <a:rPr lang="en-US" sz="1600" dirty="0">
                <a:solidFill>
                  <a:srgbClr val="0000FF"/>
                </a:solidFill>
                <a:latin typeface="Calibri"/>
              </a:rPr>
              <a:t>~ 2</a:t>
            </a:r>
            <a:r>
              <a:rPr lang="en-US" sz="1600" dirty="0">
                <a:solidFill>
                  <a:srgbClr val="0000FF"/>
                </a:solidFill>
                <a:latin typeface="Calibri"/>
                <a:sym typeface="Symbol" panose="05050102010706020507" pitchFamily="18" charset="2"/>
              </a:rPr>
              <a:t>present lattice</a:t>
            </a:r>
            <a:r>
              <a:rPr lang="en-US" sz="1600" dirty="0">
                <a:solidFill>
                  <a:srgbClr val="0000FF"/>
                </a:solidFill>
                <a:latin typeface="Calibri"/>
              </a:rPr>
              <a:t> </a:t>
            </a:r>
            <a:endParaRPr lang="en-US" sz="1600" baseline="30000" dirty="0">
              <a:solidFill>
                <a:srgbClr val="0000FF"/>
              </a:solidFill>
              <a:latin typeface="Calibri"/>
            </a:endParaRP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3F3F3F"/>
                </a:solidFill>
                <a:latin typeface="Calibri"/>
              </a:rPr>
              <a:t>Momentum compaction ~1.8 10</a:t>
            </a:r>
            <a:r>
              <a:rPr lang="en-US" sz="1600" baseline="30000" dirty="0">
                <a:solidFill>
                  <a:srgbClr val="3F3F3F"/>
                </a:solidFill>
                <a:latin typeface="Calibri"/>
              </a:rPr>
              <a:t>-5 </a:t>
            </a:r>
            <a:r>
              <a:rPr lang="en-US" sz="1600" dirty="0">
                <a:solidFill>
                  <a:srgbClr val="3F3F3F"/>
                </a:solidFill>
                <a:latin typeface="Calibri"/>
              </a:rPr>
              <a:t> (~ 60°/60° lattice)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3F3F3F"/>
                </a:solidFill>
                <a:latin typeface="Calibri"/>
              </a:rPr>
              <a:t>Variation of the path length difference below 5 mm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3F3F3F"/>
                </a:solidFill>
                <a:latin typeface="Calibri"/>
              </a:rPr>
              <a:t>Difference between the different orbits in the dipoles of 5 mm</a:t>
            </a:r>
          </a:p>
          <a:p>
            <a:pPr marL="285750" indent="-285750" defTabSz="638617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  <a:latin typeface="Calibri"/>
              </a:rPr>
              <a:t>Still room for optimization.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9961" y="956174"/>
            <a:ext cx="3600000" cy="247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4271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31522-41C6-47DF-BF0B-BBB1527CF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-detector interfac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993BC8-62F7-4357-947A-87833A8AE61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8B40C5-F000-4DCB-A0F0-6D01B60D8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9DE20F-2512-4AD1-8655-EF977F23A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9862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6E54BCE1-8639-4BF9-BD9D-2D5A79E8E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362" y="2487293"/>
            <a:ext cx="9313033" cy="376415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33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ee</a:t>
            </a:r>
            <a:r>
              <a:rPr lang="en-US" dirty="0"/>
              <a:t> MDI and IR design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A2160331-6C03-4598-B2A5-A24D9A892936}"/>
              </a:ext>
            </a:extLst>
          </p:cNvPr>
          <p:cNvSpPr txBox="1">
            <a:spLocks/>
          </p:cNvSpPr>
          <p:nvPr/>
        </p:nvSpPr>
        <p:spPr>
          <a:xfrm>
            <a:off x="590400" y="1412776"/>
            <a:ext cx="11554272" cy="5184576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02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04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Courier New" panose="02070309020205020404" pitchFamily="49" charset="0"/>
              <a:buChar char="o"/>
              <a:defRPr sz="1600" kern="1200">
                <a:solidFill>
                  <a:srgbClr val="0F124A"/>
                </a:solidFill>
                <a:latin typeface="+mn-lt"/>
                <a:ea typeface="+mn-ea"/>
                <a:cs typeface="+mn-cs"/>
              </a:defRPr>
            </a:lvl3pPr>
            <a:lvl4pPr marL="10206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608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 panose="020F0502020204030204"/>
              </a:rPr>
              <a:t>Complicated integration with SC quadrupoles, solenoids, IR chamber, </a:t>
            </a:r>
            <a:r>
              <a:rPr lang="en-US" sz="3200" b="1" dirty="0" err="1">
                <a:solidFill>
                  <a:srgbClr val="115CA9"/>
                </a:solidFill>
                <a:latin typeface="Calibri" panose="020F0502020204030204"/>
              </a:rPr>
              <a:t>LumiCal</a:t>
            </a:r>
            <a:r>
              <a:rPr lang="en-US" sz="3200" b="1" dirty="0">
                <a:solidFill>
                  <a:srgbClr val="115CA9"/>
                </a:solidFill>
                <a:latin typeface="Calibri" panose="020F0502020204030204"/>
              </a:rPr>
              <a:t>, shielding, and diagnostic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02363B-F769-4D13-9D28-FC36F43E4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9077" y="3909055"/>
            <a:ext cx="5552923" cy="2948947"/>
          </a:xfrm>
          <a:prstGeom prst="rect">
            <a:avLst/>
          </a:prstGeom>
        </p:spPr>
      </p:pic>
      <p:pic>
        <p:nvPicPr>
          <p:cNvPr id="11" name="Picture 152">
            <a:extLst>
              <a:ext uri="{FF2B5EF4-FFF2-40B4-BE49-F238E27FC236}">
                <a16:creationId xmlns:a16="http://schemas.microsoft.com/office/drawing/2014/main" id="{1CFDACD8-4671-4511-B453-C7D591A36689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79416" y="3802883"/>
            <a:ext cx="286173" cy="454151"/>
          </a:xfrm>
          <a:prstGeom prst="rect">
            <a:avLst/>
          </a:prstGeom>
          <a:noFill/>
        </p:spPr>
      </p:pic>
      <p:sp>
        <p:nvSpPr>
          <p:cNvPr id="12" name="Rectangle 172">
            <a:extLst>
              <a:ext uri="{FF2B5EF4-FFF2-40B4-BE49-F238E27FC236}">
                <a16:creationId xmlns:a16="http://schemas.microsoft.com/office/drawing/2014/main" id="{BCA13A91-EB29-4836-82E5-5C138769E301}"/>
              </a:ext>
            </a:extLst>
          </p:cNvPr>
          <p:cNvSpPr/>
          <p:nvPr/>
        </p:nvSpPr>
        <p:spPr>
          <a:xfrm>
            <a:off x="6741829" y="4275028"/>
            <a:ext cx="771045" cy="28732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914280"/>
            <a:r>
              <a:rPr lang="en-US" sz="1867" b="1" dirty="0">
                <a:solidFill>
                  <a:srgbClr val="0F124A"/>
                </a:solidFill>
                <a:latin typeface="Arial"/>
              </a:rPr>
              <a:t>QC1L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1F2926-3B2D-42CF-9EB7-5B8B1E3138C7}"/>
              </a:ext>
            </a:extLst>
          </p:cNvPr>
          <p:cNvSpPr txBox="1"/>
          <p:nvPr/>
        </p:nvSpPr>
        <p:spPr>
          <a:xfrm>
            <a:off x="8461301" y="5995737"/>
            <a:ext cx="3583737" cy="66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280"/>
            <a:r>
              <a:rPr lang="en-US" sz="1867" b="1" dirty="0">
                <a:solidFill>
                  <a:srgbClr val="0F124A"/>
                </a:solidFill>
                <a:latin typeface="Arial"/>
              </a:rPr>
              <a:t>IR Chamber</a:t>
            </a:r>
            <a:br>
              <a:rPr lang="en-US" sz="1867" dirty="0">
                <a:solidFill>
                  <a:srgbClr val="0F124A"/>
                </a:solidFill>
                <a:latin typeface="Arial"/>
              </a:rPr>
            </a:br>
            <a:r>
              <a:rPr lang="en-US" sz="1867" dirty="0">
                <a:solidFill>
                  <a:srgbClr val="0F124A"/>
                </a:solidFill>
                <a:latin typeface="Arial"/>
              </a:rPr>
              <a:t>thanks to F. </a:t>
            </a:r>
            <a:r>
              <a:rPr lang="en-US" sz="1867" dirty="0" err="1">
                <a:solidFill>
                  <a:srgbClr val="0F124A"/>
                </a:solidFill>
                <a:latin typeface="Arial"/>
              </a:rPr>
              <a:t>Fansesini</a:t>
            </a:r>
            <a:r>
              <a:rPr lang="en-US" sz="1867" dirty="0">
                <a:solidFill>
                  <a:srgbClr val="0F124A"/>
                </a:solidFill>
                <a:latin typeface="Arial"/>
              </a:rPr>
              <a:t> and INF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61B792-6861-4FF9-BF99-8417643DA190}"/>
              </a:ext>
            </a:extLst>
          </p:cNvPr>
          <p:cNvSpPr txBox="1"/>
          <p:nvPr/>
        </p:nvSpPr>
        <p:spPr>
          <a:xfrm>
            <a:off x="9840417" y="88947"/>
            <a:ext cx="1116011" cy="318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685783"/>
            <a:r>
              <a:rPr lang="en-US" sz="1467" dirty="0">
                <a:solidFill>
                  <a:srgbClr val="0F124A"/>
                </a:solidFill>
                <a:latin typeface="Arial"/>
              </a:rPr>
              <a:t>M. Boscolo</a:t>
            </a:r>
            <a:endParaRPr lang="en-US" sz="1333" dirty="0">
              <a:solidFill>
                <a:srgbClr val="0C377B"/>
              </a:solidFill>
              <a:latin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586C70-CB50-4B2F-89C9-CCB829DCA9C1}"/>
              </a:ext>
            </a:extLst>
          </p:cNvPr>
          <p:cNvSpPr txBox="1"/>
          <p:nvPr/>
        </p:nvSpPr>
        <p:spPr>
          <a:xfrm>
            <a:off x="1509147" y="5481982"/>
            <a:ext cx="5129930" cy="6874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280"/>
            <a:r>
              <a:rPr lang="en-US" sz="2000" b="1" dirty="0">
                <a:solidFill>
                  <a:srgbClr val="0F124A"/>
                </a:solidFill>
                <a:latin typeface="Arial"/>
              </a:rPr>
              <a:t>Quadrupoles and compensation scheme</a:t>
            </a:r>
            <a:br>
              <a:rPr lang="en-US" sz="1867" dirty="0">
                <a:solidFill>
                  <a:srgbClr val="0F124A"/>
                </a:solidFill>
                <a:latin typeface="Arial"/>
              </a:rPr>
            </a:br>
            <a:r>
              <a:rPr lang="en-US" sz="1867" dirty="0">
                <a:solidFill>
                  <a:srgbClr val="0F124A"/>
                </a:solidFill>
                <a:latin typeface="Arial"/>
              </a:rPr>
              <a:t>thanks to M. Koratzino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0BA803-47F2-4AB9-A165-906B490E4183}"/>
              </a:ext>
            </a:extLst>
          </p:cNvPr>
          <p:cNvSpPr txBox="1"/>
          <p:nvPr/>
        </p:nvSpPr>
        <p:spPr>
          <a:xfrm>
            <a:off x="4165433" y="6438955"/>
            <a:ext cx="230755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or Raubenheimer</a:t>
            </a:r>
          </a:p>
        </p:txBody>
      </p:sp>
    </p:spTree>
    <p:extLst>
      <p:ext uri="{BB962C8B-B14F-4D97-AF65-F5344CB8AC3E}">
        <p14:creationId xmlns:p14="http://schemas.microsoft.com/office/powerpoint/2010/main" val="2490073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34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ee</a:t>
            </a:r>
            <a:r>
              <a:rPr lang="en-US" dirty="0"/>
              <a:t> IR magnet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04EC87E-9A0A-486E-9DCC-861F4EB3A6A0}"/>
              </a:ext>
            </a:extLst>
          </p:cNvPr>
          <p:cNvSpPr txBox="1">
            <a:spLocks/>
          </p:cNvSpPr>
          <p:nvPr/>
        </p:nvSpPr>
        <p:spPr>
          <a:xfrm>
            <a:off x="590400" y="1412776"/>
            <a:ext cx="11554272" cy="5184576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02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04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Courier New" panose="02070309020205020404" pitchFamily="49" charset="0"/>
              <a:buChar char="o"/>
              <a:defRPr sz="1600" kern="1200">
                <a:solidFill>
                  <a:srgbClr val="0F124A"/>
                </a:solidFill>
                <a:latin typeface="+mn-lt"/>
                <a:ea typeface="+mn-ea"/>
                <a:cs typeface="+mn-cs"/>
              </a:defRPr>
            </a:lvl3pPr>
            <a:lvl4pPr marL="10206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608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 panose="020F0502020204030204"/>
              </a:rPr>
              <a:t>Canted-Cosine-Theta magnets w/ fringe fields fully compensated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Elegant 2-layer design for </a:t>
            </a:r>
            <a:r>
              <a:rPr lang="en-US" sz="2667" dirty="0" err="1">
                <a:solidFill>
                  <a:srgbClr val="0F124A"/>
                </a:solidFill>
                <a:latin typeface="Calibri" panose="020F0502020204030204"/>
              </a:rPr>
              <a:t>inne</a:t>
            </a: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r quadrupoles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Working to fit within 100 </a:t>
            </a:r>
            <a:r>
              <a:rPr lang="en-US" sz="2667" dirty="0" err="1">
                <a:solidFill>
                  <a:srgbClr val="0F124A"/>
                </a:solidFill>
                <a:latin typeface="Calibri" panose="020F0502020204030204"/>
              </a:rPr>
              <a:t>mrad</a:t>
            </a: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 stay-clear cone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Integration with supports, solenoids, trim coils, </a:t>
            </a:r>
            <a:br>
              <a:rPr lang="en-US" sz="2667" dirty="0">
                <a:solidFill>
                  <a:srgbClr val="0F124A"/>
                </a:solidFill>
                <a:latin typeface="Calibri" panose="020F0502020204030204"/>
              </a:rPr>
            </a:b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shielding, cryostat, </a:t>
            </a:r>
            <a:r>
              <a:rPr lang="en-US" sz="2667" dirty="0" err="1">
                <a:solidFill>
                  <a:srgbClr val="0F124A"/>
                </a:solidFill>
                <a:latin typeface="Calibri" panose="020F0502020204030204"/>
              </a:rPr>
              <a:t>etc</a:t>
            </a: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 needs to be developed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Prototype built and warm-tested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endParaRPr lang="en-US" sz="3200" dirty="0">
              <a:solidFill>
                <a:srgbClr val="0F124A"/>
              </a:solidFill>
              <a:latin typeface="Calibri" panose="020F0502020204030204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10F7145-ED04-446E-9DCE-DA7076586A0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4" r="18284" b="8952"/>
          <a:stretch/>
        </p:blipFill>
        <p:spPr>
          <a:xfrm rot="16200000">
            <a:off x="8506986" y="1952231"/>
            <a:ext cx="3648405" cy="372162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B6464E-002B-4998-9321-2B5535274C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821"/>
          <a:stretch/>
        </p:blipFill>
        <p:spPr>
          <a:xfrm>
            <a:off x="239350" y="4198461"/>
            <a:ext cx="5545925" cy="26595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DE640C-5AB2-40AA-B8A2-BBDD134909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979" y="5878921"/>
            <a:ext cx="6288021" cy="87007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E0A70A6-12CD-489E-85AA-984AA3564E19}"/>
              </a:ext>
            </a:extLst>
          </p:cNvPr>
          <p:cNvSpPr/>
          <p:nvPr/>
        </p:nvSpPr>
        <p:spPr>
          <a:xfrm>
            <a:off x="8208235" y="4389107"/>
            <a:ext cx="409933" cy="1229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E4826B-F0E3-4934-AE0C-DF2586E2C7AD}"/>
              </a:ext>
            </a:extLst>
          </p:cNvPr>
          <p:cNvSpPr txBox="1"/>
          <p:nvPr/>
        </p:nvSpPr>
        <p:spPr>
          <a:xfrm>
            <a:off x="5711957" y="4267904"/>
            <a:ext cx="2976331" cy="2322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 defTabSz="914280">
              <a:buFont typeface="Courier New" panose="02070309020205020404" pitchFamily="49" charset="0"/>
              <a:buChar char="o"/>
            </a:pP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External review </a:t>
            </a:r>
            <a:br>
              <a:rPr lang="en-US" sz="2667" dirty="0">
                <a:solidFill>
                  <a:srgbClr val="0F124A"/>
                </a:solidFill>
                <a:latin typeface="Calibri" panose="020F0502020204030204"/>
              </a:rPr>
            </a:b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of concept April, </a:t>
            </a:r>
            <a:br>
              <a:rPr lang="en-US" sz="2667" dirty="0">
                <a:solidFill>
                  <a:srgbClr val="0F124A"/>
                </a:solidFill>
                <a:latin typeface="Calibri" panose="020F0502020204030204"/>
              </a:rPr>
            </a:br>
            <a:r>
              <a:rPr lang="en-US" sz="2667" dirty="0">
                <a:solidFill>
                  <a:srgbClr val="0F124A"/>
                </a:solidFill>
                <a:latin typeface="Calibri" panose="020F0502020204030204"/>
              </a:rPr>
              <a:t>2022</a:t>
            </a:r>
          </a:p>
          <a:p>
            <a:pPr marL="457189" indent="-457189" defTabSz="914280">
              <a:buFont typeface="Courier New" panose="02070309020205020404" pitchFamily="49" charset="0"/>
              <a:buChar char="o"/>
            </a:pPr>
            <a:endParaRPr lang="en-US" sz="2667" dirty="0">
              <a:solidFill>
                <a:srgbClr val="0F124A"/>
              </a:solidFill>
              <a:latin typeface="Calibri" panose="020F0502020204030204"/>
            </a:endParaRPr>
          </a:p>
          <a:p>
            <a:pPr defTabSz="914280">
              <a:lnSpc>
                <a:spcPts val="4933"/>
              </a:lnSpc>
            </a:pPr>
            <a:endParaRPr lang="en-US" sz="4000" dirty="0">
              <a:solidFill>
                <a:srgbClr val="0F124A"/>
              </a:solid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41526EF-B277-46D2-AFF2-C3C79E26B8D3}"/>
              </a:ext>
            </a:extLst>
          </p:cNvPr>
          <p:cNvSpPr txBox="1"/>
          <p:nvPr/>
        </p:nvSpPr>
        <p:spPr>
          <a:xfrm>
            <a:off x="9840416" y="5430494"/>
            <a:ext cx="1335622" cy="318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685783"/>
            <a:r>
              <a:rPr lang="en-US" sz="1467" dirty="0">
                <a:solidFill>
                  <a:srgbClr val="0F124A"/>
                </a:solidFill>
                <a:latin typeface="Arial"/>
              </a:rPr>
              <a:t>M. Koratzinos</a:t>
            </a:r>
            <a:endParaRPr lang="en-US" sz="1333" dirty="0">
              <a:solidFill>
                <a:srgbClr val="0C377B"/>
              </a:solidFill>
              <a:latin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3C9D5E-D04E-4426-9693-3B1F1BFB4298}"/>
              </a:ext>
            </a:extLst>
          </p:cNvPr>
          <p:cNvSpPr txBox="1"/>
          <p:nvPr/>
        </p:nvSpPr>
        <p:spPr>
          <a:xfrm>
            <a:off x="9884443" y="6252916"/>
            <a:ext cx="230755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or Raubenheimer</a:t>
            </a:r>
          </a:p>
        </p:txBody>
      </p:sp>
    </p:spTree>
    <p:extLst>
      <p:ext uri="{BB962C8B-B14F-4D97-AF65-F5344CB8AC3E}">
        <p14:creationId xmlns:p14="http://schemas.microsoft.com/office/powerpoint/2010/main" val="25665287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A6822-6A13-4CC6-B426-2A178755F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calibration using resonant depolariz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8188AD-5346-4297-9102-7DE37F0900C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2A1E76-D208-4FE6-8EED-4CFD3A579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5603D9-B87B-4721-91D7-D9725BA46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8703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6F5A1-97B0-4CD2-96BF-5E2D3957A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ergy calibr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01F179-5E43-4C6E-9965-677DC2467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que to circular colliders, the ECM energy can be measured very accurately using the resonant depolarization method</a:t>
            </a:r>
          </a:p>
          <a:p>
            <a:r>
              <a:rPr lang="en-US" dirty="0"/>
              <a:t>Direct relation between energy and spin tune</a:t>
            </a:r>
          </a:p>
          <a:p>
            <a:r>
              <a:rPr lang="en-US" dirty="0"/>
              <a:t>What was achieved at LEP, was a 2MeV systematic error</a:t>
            </a:r>
          </a:p>
          <a:p>
            <a:r>
              <a:rPr lang="en-US" dirty="0"/>
              <a:t>The statistical error at FCC-ee is </a:t>
            </a:r>
            <a:r>
              <a:rPr lang="en-US" b="1" dirty="0"/>
              <a:t>0.004MeV</a:t>
            </a:r>
          </a:p>
          <a:p>
            <a:r>
              <a:rPr lang="en-US" b="1" dirty="0"/>
              <a:t>So we need to do better by orders of magnitude</a:t>
            </a:r>
          </a:p>
          <a:p>
            <a:r>
              <a:rPr lang="en-US" dirty="0"/>
              <a:t>Very interesting, very beautiful, very tricky measuremen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B954F6-901C-4260-8FC4-65D842CB4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E74826-9454-41BF-A6A3-634278685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95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23" y="703953"/>
            <a:ext cx="2677355" cy="15055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32728" y="27833"/>
            <a:ext cx="5594865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-</a:t>
            </a:r>
            <a:r>
              <a:rPr kumimoji="0" lang="fr-F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</a:t>
            </a:r>
            <a:r>
              <a:rPr kumimoji="0" lang="fr-F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alibration and </a:t>
            </a:r>
            <a:r>
              <a:rPr kumimoji="0" lang="fr-FR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arization</a:t>
            </a:r>
            <a:endParaRPr kumimoji="0" lang="fr-FR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9223" y="720316"/>
            <a:ext cx="85431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en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DF:  m</a:t>
            </a:r>
            <a:r>
              <a:rPr kumimoji="0" lang="fr-F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MeV)= 80’433.5 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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6.4 </a:t>
            </a:r>
            <a:r>
              <a:rPr kumimoji="0" lang="fr-F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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6.9</a:t>
            </a:r>
            <a:r>
              <a:rPr kumimoji="0" lang="fr-F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st    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10</a:t>
            </a:r>
            <a:r>
              <a:rPr kumimoji="0" lang="fr-FR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4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« 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ul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n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new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ic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»  and </a:t>
            </a:r>
            <a:r>
              <a:rPr kumimoji="0" lang="fr-FR" sz="1800" b="0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rely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reate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buzz!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ment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s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roa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xploration of new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ic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quantum corrections, or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xing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SUSY, Heavy neutrinos, etc..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-- questions </a:t>
            </a:r>
            <a:r>
              <a:rPr kumimoji="0" lang="fr-F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cause</a:t>
            </a: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onsistent</a:t>
            </a: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vious</a:t>
            </a: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ments</a:t>
            </a:r>
            <a:r>
              <a:rPr kumimoji="0" lang="fr-FR" sz="1800" b="0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137" y="2408963"/>
            <a:ext cx="552382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DF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ment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markable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y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fter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10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ear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ystematic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error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imilar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to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tatistical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precision</a:t>
            </a:r>
            <a:endParaRPr kumimoji="0" lang="fr-FR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lies for th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alibration  on J/</a:t>
            </a:r>
            <a:r>
              <a:rPr kumimoji="0" lang="en-CH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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CH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, Z 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sses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all measured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e+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- colliders... (VEPP-4M, Doris, LEP=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                              using resonant depolarization! </a:t>
            </a:r>
            <a:endParaRPr kumimoji="0" lang="fr-FR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937" t="5492" r="3510"/>
          <a:stretch/>
        </p:blipFill>
        <p:spPr>
          <a:xfrm>
            <a:off x="7111283" y="2240266"/>
            <a:ext cx="3574472" cy="25546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90" y="4868349"/>
            <a:ext cx="8775287" cy="400110"/>
          </a:xfrm>
          <a:prstGeom prst="rect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nant</a:t>
            </a:r>
            <a:r>
              <a:rPr kumimoji="0" lang="fr-F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ation</a:t>
            </a:r>
            <a:r>
              <a:rPr kumimoji="0" lang="fr-F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</a:t>
            </a:r>
            <a:r>
              <a:rPr kumimoji="0" lang="fr-F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rnerstone</a:t>
            </a:r>
            <a:r>
              <a:rPr kumimoji="0" lang="fr-F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the </a:t>
            </a: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ion</a:t>
            </a:r>
            <a:r>
              <a:rPr kumimoji="0" lang="fr-F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gramme of FCC-</a:t>
            </a:r>
            <a:r>
              <a:rPr kumimoji="0" lang="fr-F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</a:t>
            </a:r>
            <a:endParaRPr kumimoji="0" lang="fr-FR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54198" y="5560016"/>
            <a:ext cx="82700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H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rovemen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factor 10-1000 on a long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s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 EW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ment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.g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W mass down to </a:t>
            </a:r>
            <a:r>
              <a:rPr kumimoji="0" lang="en-CH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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50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eV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 mass and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dth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CH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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eV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sin</a:t>
            </a:r>
            <a:r>
              <a:rPr kumimoji="0" lang="fr-FR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CH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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W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eff  </a:t>
            </a:r>
            <a:r>
              <a:rPr kumimoji="0" lang="en-CH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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2.1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-6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etc.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    </a:t>
            </a:r>
            <a:r>
              <a:rPr kumimoji="0" lang="en-CH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explore new physics at 10-100 TeV scale, or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-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mixing with known particles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106" y="5781984"/>
            <a:ext cx="1763816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~40 times more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DF</a:t>
            </a:r>
          </a:p>
        </p:txBody>
      </p:sp>
      <p:sp>
        <p:nvSpPr>
          <p:cNvPr id="9" name="Right Arrow 8"/>
          <p:cNvSpPr/>
          <p:nvPr/>
        </p:nvSpPr>
        <p:spPr>
          <a:xfrm>
            <a:off x="1837508" y="6052457"/>
            <a:ext cx="775063" cy="1567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338412" y="4957085"/>
            <a:ext cx="1479216" cy="923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ctor 500-75 mor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EP</a:t>
            </a:r>
          </a:p>
        </p:txBody>
      </p:sp>
      <p:sp>
        <p:nvSpPr>
          <p:cNvPr id="12" name="Right Arrow 11"/>
          <p:cNvSpPr/>
          <p:nvPr/>
        </p:nvSpPr>
        <p:spPr>
          <a:xfrm rot="9922749">
            <a:off x="8030938" y="5550958"/>
            <a:ext cx="2305636" cy="1392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B988E2-3BD9-4C52-A010-23A6031EFED5}"/>
              </a:ext>
            </a:extLst>
          </p:cNvPr>
          <p:cNvSpPr txBox="1"/>
          <p:nvPr/>
        </p:nvSpPr>
        <p:spPr>
          <a:xfrm>
            <a:off x="10391067" y="6340591"/>
            <a:ext cx="137390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A. Blondel</a:t>
            </a:r>
          </a:p>
        </p:txBody>
      </p:sp>
    </p:spTree>
    <p:extLst>
      <p:ext uri="{BB962C8B-B14F-4D97-AF65-F5344CB8AC3E}">
        <p14:creationId xmlns:p14="http://schemas.microsoft.com/office/powerpoint/2010/main" val="2611255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89C571-78A8-4F2C-B8B6-6FAB61903C2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6/2022</a:t>
            </a:fld>
            <a:endParaRPr kumimoji="0" lang="fr-CH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ain Blondel Physics at the FCCs  </a:t>
            </a:r>
            <a:endParaRPr kumimoji="0" lang="fr-CH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28A6E5-1451-4611-9B85-9117163DB886}" type="slidenum">
              <a:rPr kumimoji="0" lang="fr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fr-CH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12205875" cy="60324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121912" tIns="60956" rIns="121912" bIns="60956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verse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am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arization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s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am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alibra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y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nant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ation</a:t>
            </a: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w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vel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arization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quire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(~10%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fficient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at Z &amp; W pair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threshol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come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naturally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</a:t>
            </a:r>
            <a:r>
              <a:rPr kumimoji="0" lang="fr-CH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E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  E</a:t>
            </a:r>
            <a:r>
              <a:rPr kumimoji="0" lang="fr-CH" sz="2400" b="1" i="1" u="none" strike="noStrike" kern="1200" cap="none" spc="0" normalizeH="0" baseline="3000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2</a:t>
            </a:r>
            <a:r>
              <a:rPr kumimoji="0" lang="fr-CH" sz="2400" b="1" i="1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/ </a:t>
            </a:r>
            <a:endParaRPr kumimoji="0" lang="fr-CH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at Z use of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asymmetric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wiggler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at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beginning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of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fill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b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</a:b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	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sinc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polarization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time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i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otherwis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very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long (250h ~1h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          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shoul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b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use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also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at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e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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H(126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           use ‘single’ non-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colliding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bunche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and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ibrat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inuously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ring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ic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ll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o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oi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sues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countere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LEP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Compton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polarimeter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for e+ and e-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each</a:t>
            </a:r>
            <a:endParaRPr kumimoji="0" lang="fr-CH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          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ul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ibrat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rresponding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o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lf-integer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pin tu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ust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lemented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alysi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f «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verag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_beam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to-E_CM»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lationship</a:t>
            </a:r>
            <a:endParaRPr kumimoji="0" lang="fr-CH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am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ie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er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n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~90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V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n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use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 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Z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  or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e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 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WW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events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    to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calibrate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E</a:t>
            </a:r>
            <a:r>
              <a:rPr kumimoji="0" lang="fr-CH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CM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at 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/>
              </a:rPr>
              <a:t>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1-5 MeV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level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: 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m</a:t>
            </a:r>
            <a:r>
              <a:rPr kumimoji="0" lang="fr-CH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H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(~3 MeV) and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m</a:t>
            </a:r>
            <a:r>
              <a:rPr kumimoji="0" lang="fr-CH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top</a:t>
            </a:r>
            <a:r>
              <a:rPr kumimoji="0" lang="fr-CH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CH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(~10-20 MeV) </a:t>
            </a:r>
            <a:r>
              <a:rPr kumimoji="0" lang="fr-CH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measts</a:t>
            </a:r>
            <a:endParaRPr kumimoji="0" lang="fr-CH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695" y="205211"/>
            <a:ext cx="3260305" cy="34203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444D56-AD27-4153-B30F-AF5B17F25E25}"/>
              </a:ext>
            </a:extLst>
          </p:cNvPr>
          <p:cNvSpPr txBox="1"/>
          <p:nvPr/>
        </p:nvSpPr>
        <p:spPr>
          <a:xfrm>
            <a:off x="10391067" y="6340591"/>
            <a:ext cx="137390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A. Blondel</a:t>
            </a:r>
          </a:p>
        </p:txBody>
      </p:sp>
    </p:spTree>
    <p:extLst>
      <p:ext uri="{BB962C8B-B14F-4D97-AF65-F5344CB8AC3E}">
        <p14:creationId xmlns:p14="http://schemas.microsoft.com/office/powerpoint/2010/main" val="34002270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957" y="505799"/>
            <a:ext cx="8757014" cy="264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14652" y="1802675"/>
            <a:ext cx="301686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1473930" y="3021874"/>
            <a:ext cx="851480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fr-F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MeV)                          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0.250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-- 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0.300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rPr>
              <a:t> --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7943" y="121920"/>
            <a:ext cx="5248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rst set of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ult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tained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the FCC Design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udy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 </a:t>
            </a:r>
          </a:p>
        </p:txBody>
      </p:sp>
      <p:sp>
        <p:nvSpPr>
          <p:cNvPr id="7" name="Rectangle 6"/>
          <p:cNvSpPr/>
          <p:nvPr/>
        </p:nvSpPr>
        <p:spPr>
          <a:xfrm>
            <a:off x="6331131" y="0"/>
            <a:ext cx="6096000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Polarization and Centre-of-mass Energy Calibration at FCC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e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, arXiv:1909.12245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1852" y="3469065"/>
            <a:ext cx="1091125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xt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allenges  for the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asibility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udy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certain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bove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egrated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imulation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simulation of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arizat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at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on real machin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Match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stematic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ror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istic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s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levant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rget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 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oint-to-point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stematics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rove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WW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</a:t>
            </a:r>
            <a:r>
              <a:rPr kumimoji="0" lang="en-CH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s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r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fect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ul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lead to a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viatio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rom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lation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twee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--  the spin tune as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asure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nan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ation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--  and the center-of-mass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--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.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erferenc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twee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ing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nance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th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duce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olarizing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onance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            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caus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spin tune varies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ergy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             2.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fects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ue to collision offsets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lded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y opposit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gn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dispersion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signevaluat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erformance and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st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larimeter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t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ceptual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vel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nalize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plementation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the 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alistic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chine,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udy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fr-FR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erational</a:t>
            </a:r>
            <a:r>
              <a: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spec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16618" y="1291473"/>
            <a:ext cx="1557734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/</a:t>
            </a:r>
            <a:r>
              <a:rPr kumimoji="0" lang="fr-F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ent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0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5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 (</a:t>
            </a:r>
            <a:r>
              <a:rPr kumimoji="0" lang="fr-F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litiative</a:t>
            </a: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!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ED0F0E-D67E-4DD2-B424-77AF6938C798}"/>
              </a:ext>
            </a:extLst>
          </p:cNvPr>
          <p:cNvSpPr txBox="1"/>
          <p:nvPr/>
        </p:nvSpPr>
        <p:spPr>
          <a:xfrm>
            <a:off x="10391067" y="6340591"/>
            <a:ext cx="137390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A. Blondel</a:t>
            </a:r>
          </a:p>
        </p:txBody>
      </p:sp>
    </p:spTree>
    <p:extLst>
      <p:ext uri="{BB962C8B-B14F-4D97-AF65-F5344CB8AC3E}">
        <p14:creationId xmlns:p14="http://schemas.microsoft.com/office/powerpoint/2010/main" val="885929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00" y="87501"/>
            <a:ext cx="10515600" cy="664422"/>
          </a:xfrm>
        </p:spPr>
        <p:txBody>
          <a:bodyPr>
            <a:normAutofit fontScale="90000"/>
          </a:bodyPr>
          <a:lstStyle/>
          <a:p>
            <a:pPr algn="ctr"/>
            <a:r>
              <a:rPr lang="en-GB" b="1" dirty="0"/>
              <a:t>Acknowledg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4C691D3-1268-BC46-A466-4FE7F8FFD0C6}" type="slidenum">
              <a:rPr lang="en-US">
                <a:solidFill>
                  <a:srgbClr val="000000"/>
                </a:solidFill>
                <a:latin typeface="Comic Sans MS" charset="0"/>
                <a:ea typeface="ＭＳ Ｐゴシック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solidFill>
                <a:srgbClr val="000000"/>
              </a:solidFill>
              <a:latin typeface="Comic Sans MS" charset="0"/>
              <a:ea typeface="ＭＳ Ｐゴシック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502735" y="2238316"/>
            <a:ext cx="9183961" cy="2422266"/>
            <a:chOff x="-21266" y="2209384"/>
            <a:chExt cx="9183961" cy="242226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695" y="2234176"/>
              <a:ext cx="1650218" cy="228093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57" t="15120" r="60310" b="51401"/>
            <a:stretch/>
          </p:blipFill>
          <p:spPr>
            <a:xfrm>
              <a:off x="1460683" y="2224297"/>
              <a:ext cx="1452011" cy="223224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279" r="35778"/>
            <a:stretch/>
          </p:blipFill>
          <p:spPr>
            <a:xfrm>
              <a:off x="4392073" y="2209384"/>
              <a:ext cx="1845532" cy="215571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169" r="24727" b="50316"/>
            <a:stretch/>
          </p:blipFill>
          <p:spPr>
            <a:xfrm>
              <a:off x="6188835" y="2224297"/>
              <a:ext cx="1407501" cy="2196552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92" t="21910" r="37297" b="55033"/>
            <a:stretch/>
          </p:blipFill>
          <p:spPr>
            <a:xfrm>
              <a:off x="7596336" y="2215586"/>
              <a:ext cx="1566359" cy="2147865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51" t="34479" r="40424" b="34893"/>
            <a:stretch/>
          </p:blipFill>
          <p:spPr>
            <a:xfrm>
              <a:off x="2915628" y="2224297"/>
              <a:ext cx="1709594" cy="233209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-21266" y="4293096"/>
              <a:ext cx="917332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sz="1600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0"/>
                </a:rPr>
                <a:t>A. Blondel   F. Zimmermann   M. Koratzinos       J. Ellis              P. Janot          R. Aleksan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04801" y="4779821"/>
            <a:ext cx="3517900" cy="193899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effectLst/>
              </a:rPr>
              <a:t>I have taken material liberally from the latest FCC week </a:t>
            </a:r>
            <a:r>
              <a:rPr lang="en-US" sz="2400" dirty="0"/>
              <a:t>in Paris </a:t>
            </a:r>
            <a:r>
              <a:rPr lang="en-US" sz="2400" dirty="0">
                <a:hlinkClick r:id="rId8"/>
              </a:rPr>
              <a:t>https://indico.cern.ch/event/1064327/</a:t>
            </a:r>
            <a:r>
              <a:rPr lang="en-US" sz="2400" dirty="0"/>
              <a:t> </a:t>
            </a:r>
            <a:endParaRPr lang="en-GB" sz="2400" dirty="0">
              <a:effectLst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36695" y="4993327"/>
            <a:ext cx="7755305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FCC in this conferenc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ichelangelo Mangano: FCC Physics prosp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mmanuel Tsesmelis: he FCC and Global Collabor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Mike Koratzinos: FCC accelerator and detector aspects)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00048" y="827186"/>
            <a:ext cx="9176015" cy="1200329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We should not forget the pioneers of the modern circular Higgs factory idea: </a:t>
            </a:r>
            <a:r>
              <a:rPr lang="en-GB" sz="2400" b="1" dirty="0">
                <a:latin typeface="Calibri" panose="020F0502020204030204" pitchFamily="34" charset="0"/>
                <a:cs typeface="Calibri" panose="020F0502020204030204" pitchFamily="34" charset="0"/>
              </a:rPr>
              <a:t>Roy </a:t>
            </a:r>
            <a:r>
              <a:rPr lang="en-GB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Aleksan</a:t>
            </a:r>
            <a:r>
              <a:rPr lang="en-GB" sz="2400" b="1" dirty="0">
                <a:latin typeface="Calibri" panose="020F0502020204030204" pitchFamily="34" charset="0"/>
                <a:cs typeface="Calibri" panose="020F0502020204030204" pitchFamily="34" charset="0"/>
              </a:rPr>
              <a:t>, Alain </a:t>
            </a:r>
            <a:r>
              <a:rPr lang="en-GB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Blondel</a:t>
            </a:r>
            <a:r>
              <a:rPr lang="en-GB" sz="2400" b="1" dirty="0">
                <a:latin typeface="Calibri" panose="020F0502020204030204" pitchFamily="34" charset="0"/>
                <a:cs typeface="Calibri" panose="020F0502020204030204" pitchFamily="34" charset="0"/>
              </a:rPr>
              <a:t>, John Ellis, Patrick </a:t>
            </a:r>
            <a:r>
              <a:rPr lang="en-GB" sz="2400" b="1" dirty="0" err="1">
                <a:latin typeface="Calibri" panose="020F0502020204030204" pitchFamily="34" charset="0"/>
                <a:cs typeface="Calibri" panose="020F0502020204030204" pitchFamily="34" charset="0"/>
              </a:rPr>
              <a:t>Janot</a:t>
            </a:r>
            <a:r>
              <a:rPr lang="en-GB" sz="2400" b="1" dirty="0">
                <a:latin typeface="Calibri" panose="020F0502020204030204" pitchFamily="34" charset="0"/>
                <a:cs typeface="Calibri" panose="020F0502020204030204" pitchFamily="34" charset="0"/>
              </a:rPr>
              <a:t>, Frank Zimmermann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GB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that promoted the idea when it was not fashionab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426AC8-5EB3-49B4-989C-7A0E7F10D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</p:spTree>
    <p:extLst>
      <p:ext uri="{BB962C8B-B14F-4D97-AF65-F5344CB8AC3E}">
        <p14:creationId xmlns:p14="http://schemas.microsoft.com/office/powerpoint/2010/main" val="306437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9412" y="2120730"/>
            <a:ext cx="6445992" cy="14157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121912" tIns="60956" rIns="121912" bIns="60956" rtlCol="0">
            <a:spAutoFit/>
          </a:bodyPr>
          <a:lstStyle/>
          <a:p>
            <a:r>
              <a:rPr lang="fr-CH" sz="2000" dirty="0"/>
              <a:t>Once the </a:t>
            </a:r>
            <a:r>
              <a:rPr lang="fr-CH" sz="2000" dirty="0" err="1"/>
              <a:t>beams</a:t>
            </a:r>
            <a:r>
              <a:rPr lang="fr-CH" sz="2000" dirty="0"/>
              <a:t> are </a:t>
            </a:r>
            <a:r>
              <a:rPr lang="fr-CH" sz="2000" dirty="0" err="1"/>
              <a:t>polarized</a:t>
            </a:r>
            <a:r>
              <a:rPr lang="fr-CH" sz="2000" dirty="0"/>
              <a:t>,  an RF kicker at the spin </a:t>
            </a:r>
            <a:r>
              <a:rPr lang="fr-CH" sz="2000" dirty="0" err="1"/>
              <a:t>precession</a:t>
            </a:r>
            <a:r>
              <a:rPr lang="fr-CH" sz="2000" dirty="0"/>
              <a:t> </a:t>
            </a:r>
            <a:r>
              <a:rPr lang="fr-CH" sz="2000" dirty="0" err="1"/>
              <a:t>frequency</a:t>
            </a:r>
            <a:r>
              <a:rPr lang="fr-CH" sz="2000" dirty="0"/>
              <a:t> (</a:t>
            </a:r>
            <a:r>
              <a:rPr lang="fr-CH" sz="2000" dirty="0" err="1"/>
              <a:t>fractional</a:t>
            </a:r>
            <a:r>
              <a:rPr lang="fr-CH" sz="2000" dirty="0"/>
              <a:t> part </a:t>
            </a:r>
            <a:r>
              <a:rPr lang="fr-CH" sz="2000" dirty="0" err="1"/>
              <a:t>thereof</a:t>
            </a:r>
            <a:r>
              <a:rPr lang="fr-CH" sz="2000" dirty="0"/>
              <a:t>) </a:t>
            </a:r>
          </a:p>
          <a:p>
            <a:r>
              <a:rPr lang="fr-CH" sz="2000" dirty="0" err="1"/>
              <a:t>will</a:t>
            </a:r>
            <a:r>
              <a:rPr lang="fr-CH" sz="2000" dirty="0"/>
              <a:t> </a:t>
            </a:r>
            <a:r>
              <a:rPr lang="fr-CH" sz="2000" dirty="0" err="1"/>
              <a:t>provoke</a:t>
            </a:r>
            <a:r>
              <a:rPr lang="fr-CH" sz="2000" dirty="0"/>
              <a:t> a spin rotation and </a:t>
            </a:r>
            <a:r>
              <a:rPr lang="fr-CH" sz="2000" dirty="0" err="1"/>
              <a:t>depolarization</a:t>
            </a:r>
            <a:endParaRPr lang="fr-CH" sz="2000" dirty="0"/>
          </a:p>
          <a:p>
            <a:r>
              <a:rPr lang="fr-CH" sz="2000" dirty="0"/>
              <a:t>Simulation of FCC-</a:t>
            </a:r>
            <a:r>
              <a:rPr lang="fr-CH" sz="2000" dirty="0" err="1"/>
              <a:t>ee</a:t>
            </a:r>
            <a:r>
              <a:rPr lang="fr-CH" sz="2000" dirty="0"/>
              <a:t> by I. </a:t>
            </a:r>
            <a:r>
              <a:rPr lang="fr-CH" sz="2000" dirty="0" err="1"/>
              <a:t>Koop</a:t>
            </a:r>
            <a:r>
              <a:rPr lang="fr-CH" sz="2400" dirty="0"/>
              <a:t>:</a:t>
            </a:r>
            <a:endParaRPr lang="en-GB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9C571-78A8-4F2C-B8B6-6FAB61903C2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16/2022</a:t>
            </a:fld>
            <a:endParaRPr lang="fr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prstClr val="black">
                    <a:tint val="75000"/>
                  </a:prstClr>
                </a:solidFill>
              </a:rPr>
              <a:t>Alain Blondel Physics at the FCCs  </a:t>
            </a:r>
            <a:endParaRPr lang="fr-CH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8A6E5-1451-4611-9B85-9117163DB886}" type="slidenum">
              <a:rPr lang="fr-CH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fr-CH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57" r="42278" b="16311"/>
          <a:stretch/>
        </p:blipFill>
        <p:spPr bwMode="auto">
          <a:xfrm>
            <a:off x="7093380" y="0"/>
            <a:ext cx="4538843" cy="2209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1885" y="1202140"/>
            <a:ext cx="5031939" cy="45550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lIns="121912" tIns="60956" rIns="121912" bIns="60956" rtlCol="0">
            <a:spAutoFit/>
          </a:bodyPr>
          <a:lstStyle/>
          <a:p>
            <a:r>
              <a:rPr lang="fr-CH" sz="2400" dirty="0">
                <a:sym typeface="Symbol"/>
              </a:rPr>
              <a:t>( </a:t>
            </a:r>
            <a:r>
              <a:rPr lang="fr-CH" sz="2400" dirty="0" err="1">
                <a:sym typeface="Symbol"/>
              </a:rPr>
              <a:t>is</a:t>
            </a:r>
            <a:r>
              <a:rPr lang="fr-CH" sz="2400" dirty="0">
                <a:sym typeface="Symbol"/>
              </a:rPr>
              <a:t> the </a:t>
            </a:r>
            <a:r>
              <a:rPr lang="fr-CH" sz="2400" i="1" dirty="0">
                <a:sym typeface="Symbol"/>
              </a:rPr>
              <a:t>spin tune</a:t>
            </a:r>
            <a:r>
              <a:rPr lang="fr-CH" sz="2400" dirty="0">
                <a:sym typeface="Symbol"/>
              </a:rPr>
              <a:t>)</a:t>
            </a:r>
          </a:p>
          <a:p>
            <a:r>
              <a:rPr lang="fr-CH" sz="2400" dirty="0">
                <a:sym typeface="Symbol"/>
              </a:rPr>
              <a:t> </a:t>
            </a:r>
            <a:r>
              <a:rPr lang="fr-CH" sz="2400" baseline="-25000" dirty="0">
                <a:sym typeface="Symbol"/>
              </a:rPr>
              <a:t>spin</a:t>
            </a:r>
            <a:r>
              <a:rPr lang="fr-CH" sz="2400" dirty="0">
                <a:sym typeface="Symbol"/>
              </a:rPr>
              <a:t> = </a:t>
            </a:r>
            <a:r>
              <a:rPr lang="fr-CH" sz="2400" dirty="0">
                <a:solidFill>
                  <a:srgbClr val="0070C0"/>
                </a:solidFill>
                <a:sym typeface="Symbol"/>
              </a:rPr>
              <a:t>(g-2)/2  .  </a:t>
            </a:r>
            <a:r>
              <a:rPr lang="fr-CH" sz="2400" dirty="0" err="1">
                <a:solidFill>
                  <a:srgbClr val="0070C0"/>
                </a:solidFill>
                <a:sym typeface="Symbol"/>
              </a:rPr>
              <a:t>E</a:t>
            </a:r>
            <a:r>
              <a:rPr lang="fr-CH" sz="2400" baseline="-25000" dirty="0" err="1">
                <a:solidFill>
                  <a:srgbClr val="0070C0"/>
                </a:solidFill>
                <a:sym typeface="Symbol"/>
              </a:rPr>
              <a:t>beam</a:t>
            </a:r>
            <a:r>
              <a:rPr lang="fr-CH" sz="2400" dirty="0">
                <a:solidFill>
                  <a:srgbClr val="0070C0"/>
                </a:solidFill>
                <a:sym typeface="Symbol"/>
              </a:rPr>
              <a:t> /m</a:t>
            </a:r>
            <a:r>
              <a:rPr lang="fr-CH" sz="2400" baseline="-25000" dirty="0">
                <a:solidFill>
                  <a:srgbClr val="0070C0"/>
                </a:solidFill>
                <a:sym typeface="Symbol"/>
              </a:rPr>
              <a:t>e</a:t>
            </a:r>
            <a:r>
              <a:rPr lang="fr-CH" sz="2400" dirty="0">
                <a:solidFill>
                  <a:srgbClr val="0070C0"/>
                </a:solidFill>
                <a:sym typeface="Symbol"/>
              </a:rPr>
              <a:t> </a:t>
            </a:r>
            <a:r>
              <a:rPr lang="fr-CH" sz="2400" dirty="0">
                <a:sym typeface="Symbol"/>
              </a:rPr>
              <a:t></a:t>
            </a:r>
            <a:r>
              <a:rPr lang="fr-CH" sz="2400" baseline="-25000" dirty="0" err="1">
                <a:sym typeface="Symbol"/>
              </a:rPr>
              <a:t>trajectory</a:t>
            </a:r>
            <a:r>
              <a:rPr lang="fr-CH" sz="2400" dirty="0"/>
              <a:t>  </a:t>
            </a:r>
          </a:p>
          <a:p>
            <a:r>
              <a:rPr lang="fr-CH" sz="2400" dirty="0"/>
              <a:t> </a:t>
            </a:r>
            <a:r>
              <a:rPr lang="fr-CH" sz="2400" dirty="0">
                <a:sym typeface="Symbol"/>
              </a:rPr>
              <a:t> </a:t>
            </a:r>
            <a:r>
              <a:rPr lang="fr-CH" sz="2400" b="1" dirty="0">
                <a:solidFill>
                  <a:srgbClr val="FF0000"/>
                </a:solidFill>
                <a:sym typeface="Symbol"/>
              </a:rPr>
              <a:t></a:t>
            </a:r>
            <a:r>
              <a:rPr lang="fr-CH" sz="2400" b="1" baseline="-25000" dirty="0">
                <a:solidFill>
                  <a:srgbClr val="FF0000"/>
                </a:solidFill>
                <a:sym typeface="Symbol"/>
              </a:rPr>
              <a:t>spin</a:t>
            </a:r>
            <a:r>
              <a:rPr lang="fr-CH" sz="2400" b="1" dirty="0">
                <a:solidFill>
                  <a:srgbClr val="FF0000"/>
                </a:solidFill>
              </a:rPr>
              <a:t>= </a:t>
            </a:r>
            <a:r>
              <a:rPr lang="fr-CH" sz="2400" b="1" dirty="0">
                <a:solidFill>
                  <a:srgbClr val="FF0000"/>
                </a:solidFill>
                <a:sym typeface="Symbol"/>
              </a:rPr>
              <a:t> . </a:t>
            </a:r>
            <a:r>
              <a:rPr lang="fr-CH" sz="2400" b="1" baseline="-25000" dirty="0" err="1">
                <a:solidFill>
                  <a:srgbClr val="FF0000"/>
                </a:solidFill>
                <a:sym typeface="Symbol"/>
              </a:rPr>
              <a:t>trajectory</a:t>
            </a:r>
            <a:r>
              <a:rPr lang="fr-CH" sz="2400" b="1" dirty="0">
                <a:solidFill>
                  <a:srgbClr val="FF0000"/>
                </a:solidFill>
              </a:rPr>
              <a:t> </a:t>
            </a:r>
          </a:p>
          <a:p>
            <a:r>
              <a:rPr lang="fr-CH" sz="2400" dirty="0"/>
              <a:t> </a:t>
            </a:r>
            <a:r>
              <a:rPr lang="fr-CH" sz="2400" dirty="0">
                <a:sym typeface="Symbol"/>
              </a:rPr>
              <a:t>        = </a:t>
            </a:r>
            <a:r>
              <a:rPr lang="fr-CH" sz="2400" dirty="0" err="1"/>
              <a:t>E</a:t>
            </a:r>
            <a:r>
              <a:rPr lang="fr-CH" sz="2400" baseline="-25000" dirty="0" err="1"/>
              <a:t>beam</a:t>
            </a:r>
            <a:r>
              <a:rPr lang="fr-CH" sz="2400" baseline="-25000" dirty="0"/>
              <a:t> </a:t>
            </a:r>
            <a:r>
              <a:rPr lang="fr-CH" sz="2400" dirty="0"/>
              <a:t>/ 0.4406486  </a:t>
            </a:r>
          </a:p>
          <a:p>
            <a:r>
              <a:rPr lang="fr-CH" sz="2400" dirty="0"/>
              <a:t> </a:t>
            </a:r>
            <a:r>
              <a:rPr lang="fr-CH" sz="2400" dirty="0">
                <a:sym typeface="Symbol"/>
              </a:rPr>
              <a:t></a:t>
            </a:r>
            <a:r>
              <a:rPr lang="fr-CH" sz="2400" dirty="0"/>
              <a:t>        = 103.5 at the Z </a:t>
            </a:r>
            <a:r>
              <a:rPr lang="fr-CH" sz="2400" dirty="0" err="1"/>
              <a:t>peak</a:t>
            </a:r>
            <a:endParaRPr lang="fr-CH" sz="2400" dirty="0"/>
          </a:p>
          <a:p>
            <a:endParaRPr lang="fr-CH" sz="2400" dirty="0"/>
          </a:p>
          <a:p>
            <a:r>
              <a:rPr lang="fr-CH" sz="2400" b="1" dirty="0"/>
              <a:t>AMPLIFICATION</a:t>
            </a:r>
            <a:r>
              <a:rPr lang="fr-CH" sz="2400" dirty="0"/>
              <a:t> 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high precision 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sensitivity to </a:t>
            </a:r>
            <a:r>
              <a:rPr lang="en-US" sz="2400" dirty="0" err="1">
                <a:sym typeface="Wingdings" panose="05000000000000000000" pitchFamily="2" charset="2"/>
              </a:rPr>
              <a:t>misalignements</a:t>
            </a:r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400" dirty="0">
                <a:sym typeface="Wingdings" panose="05000000000000000000" pitchFamily="2" charset="2"/>
              </a:rPr>
              <a:t>               -- depolarization</a:t>
            </a:r>
          </a:p>
          <a:p>
            <a:r>
              <a:rPr lang="en-US" sz="2400" dirty="0">
                <a:sym typeface="Wingdings" panose="05000000000000000000" pitchFamily="2" charset="2"/>
              </a:rPr>
              <a:t>               -- spurious spin resonances </a:t>
            </a:r>
          </a:p>
          <a:p>
            <a:r>
              <a:rPr lang="en-US" sz="2400" dirty="0">
                <a:sym typeface="Wingdings" panose="05000000000000000000" pitchFamily="2" charset="2"/>
              </a:rPr>
              <a:t>                             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197910" y="246448"/>
            <a:ext cx="3971264" cy="492434"/>
          </a:xfrm>
          <a:prstGeom prst="rect">
            <a:avLst/>
          </a:prstGeom>
          <a:solidFill>
            <a:srgbClr val="FFC000"/>
          </a:solidFill>
        </p:spPr>
        <p:txBody>
          <a:bodyPr wrap="none" lIns="121912" tIns="60956" rIns="121912" bIns="60956" rtlCol="0">
            <a:spAutoFit/>
          </a:bodyPr>
          <a:lstStyle/>
          <a:p>
            <a:r>
              <a:rPr lang="fr-CH" sz="2400" b="1" dirty="0"/>
              <a:t>RESONANT DEPOLARIZATION</a:t>
            </a:r>
            <a:endParaRPr lang="en-GB" sz="2400" b="1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047" y="3596672"/>
            <a:ext cx="6864953" cy="3261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 flipH="1">
            <a:off x="184298" y="241832"/>
            <a:ext cx="240909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CH" sz="2400" b="1" cap="all">
                <a:sym typeface="Symbol"/>
              </a:rPr>
              <a:t>spin precession</a:t>
            </a:r>
            <a:endParaRPr lang="fr-FR" sz="2400" b="1" cap="all" dirty="0"/>
          </a:p>
        </p:txBody>
      </p:sp>
      <p:sp>
        <p:nvSpPr>
          <p:cNvPr id="9" name="TextBox 8"/>
          <p:cNvSpPr txBox="1"/>
          <p:nvPr/>
        </p:nvSpPr>
        <p:spPr>
          <a:xfrm>
            <a:off x="8804470" y="3265714"/>
            <a:ext cx="3387530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we</a:t>
            </a:r>
            <a:r>
              <a:rPr lang="fr-FR" dirty="0"/>
              <a:t> do as </a:t>
            </a:r>
            <a:r>
              <a:rPr lang="fr-FR" dirty="0" err="1"/>
              <a:t>well</a:t>
            </a:r>
            <a:r>
              <a:rPr lang="fr-FR" dirty="0"/>
              <a:t> at W </a:t>
            </a:r>
            <a:r>
              <a:rPr lang="fr-FR" dirty="0" err="1"/>
              <a:t>threshold</a:t>
            </a:r>
            <a:r>
              <a:rPr lang="fr-FR" dirty="0"/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687077-1F10-4B29-96B6-F1EA18F884CE}"/>
              </a:ext>
            </a:extLst>
          </p:cNvPr>
          <p:cNvSpPr txBox="1"/>
          <p:nvPr/>
        </p:nvSpPr>
        <p:spPr>
          <a:xfrm>
            <a:off x="2020471" y="6220483"/>
            <a:ext cx="137390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A. Blondel</a:t>
            </a:r>
          </a:p>
        </p:txBody>
      </p:sp>
    </p:spTree>
    <p:extLst>
      <p:ext uri="{BB962C8B-B14F-4D97-AF65-F5344CB8AC3E}">
        <p14:creationId xmlns:p14="http://schemas.microsoft.com/office/powerpoint/2010/main" val="40309608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07736" y="1006988"/>
            <a:ext cx="4800600" cy="41548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Experience from LEP: Vernier scans</a:t>
            </a:r>
            <a:endParaRPr lang="en-GB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M. Koratzinos, FCC week 2019 Brussels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2019" y="2161851"/>
            <a:ext cx="3563069" cy="3146236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76202" y="889259"/>
            <a:ext cx="4609756" cy="2286759"/>
            <a:chOff x="76200" y="989842"/>
            <a:chExt cx="4609756" cy="2286758"/>
          </a:xfrm>
        </p:grpSpPr>
        <p:grpSp>
          <p:nvGrpSpPr>
            <p:cNvPr id="16" name="Group 15"/>
            <p:cNvGrpSpPr/>
            <p:nvPr/>
          </p:nvGrpSpPr>
          <p:grpSpPr>
            <a:xfrm>
              <a:off x="76200" y="1574664"/>
              <a:ext cx="1937087" cy="1701936"/>
              <a:chOff x="472513" y="1485898"/>
              <a:chExt cx="1937087" cy="1701936"/>
            </a:xfrm>
          </p:grpSpPr>
          <p:sp>
            <p:nvSpPr>
              <p:cNvPr id="10" name="Right Arrow 9"/>
              <p:cNvSpPr/>
              <p:nvPr/>
            </p:nvSpPr>
            <p:spPr>
              <a:xfrm>
                <a:off x="609600" y="1485898"/>
                <a:ext cx="1260000" cy="216000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>
                <a:off x="609600" y="1782558"/>
                <a:ext cx="1440000" cy="216000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609600" y="2087358"/>
                <a:ext cx="1620000" cy="216000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609600" y="2392158"/>
                <a:ext cx="1800000" cy="216000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472513" y="2692698"/>
                    <a:ext cx="1894174" cy="49513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defTabSz="914354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en-GB" sz="32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2513" y="2692698"/>
                    <a:ext cx="1894174" cy="49513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4" name="Group 23"/>
            <p:cNvGrpSpPr/>
            <p:nvPr/>
          </p:nvGrpSpPr>
          <p:grpSpPr>
            <a:xfrm>
              <a:off x="2380956" y="989842"/>
              <a:ext cx="1937087" cy="1688873"/>
              <a:chOff x="2558713" y="4254727"/>
              <a:chExt cx="1937087" cy="1688873"/>
            </a:xfrm>
          </p:grpSpPr>
          <p:grpSp>
            <p:nvGrpSpPr>
              <p:cNvPr id="17" name="Group 16"/>
              <p:cNvGrpSpPr/>
              <p:nvPr/>
            </p:nvGrpSpPr>
            <p:grpSpPr>
              <a:xfrm flipH="1" flipV="1">
                <a:off x="2558713" y="4821340"/>
                <a:ext cx="1800000" cy="1122260"/>
                <a:chOff x="609600" y="1485898"/>
                <a:chExt cx="1800000" cy="1122260"/>
              </a:xfrm>
              <a:solidFill>
                <a:schemeClr val="accent1"/>
              </a:solidFill>
            </p:grpSpPr>
            <p:sp>
              <p:nvSpPr>
                <p:cNvPr id="18" name="Right Arrow 17"/>
                <p:cNvSpPr/>
                <p:nvPr/>
              </p:nvSpPr>
              <p:spPr>
                <a:xfrm>
                  <a:off x="609600" y="1485898"/>
                  <a:ext cx="1260000" cy="216000"/>
                </a:xfrm>
                <a:prstGeom prst="rightArrow">
                  <a:avLst/>
                </a:prstGeom>
                <a:grp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54"/>
                  <a:endParaRPr lang="en-GB" sz="1867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Right Arrow 18"/>
                <p:cNvSpPr/>
                <p:nvPr/>
              </p:nvSpPr>
              <p:spPr>
                <a:xfrm>
                  <a:off x="609600" y="1782558"/>
                  <a:ext cx="1440000" cy="216000"/>
                </a:xfrm>
                <a:prstGeom prst="rightArrow">
                  <a:avLst/>
                </a:prstGeom>
                <a:grp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54"/>
                  <a:endParaRPr lang="en-GB" sz="1867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0" name="Right Arrow 19"/>
                <p:cNvSpPr/>
                <p:nvPr/>
              </p:nvSpPr>
              <p:spPr>
                <a:xfrm>
                  <a:off x="609600" y="2087358"/>
                  <a:ext cx="1620000" cy="216000"/>
                </a:xfrm>
                <a:prstGeom prst="rightArrow">
                  <a:avLst/>
                </a:prstGeom>
                <a:grp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54"/>
                  <a:endParaRPr lang="en-GB" sz="1867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1" name="Right Arrow 20"/>
                <p:cNvSpPr/>
                <p:nvPr/>
              </p:nvSpPr>
              <p:spPr>
                <a:xfrm>
                  <a:off x="609600" y="2392158"/>
                  <a:ext cx="1800000" cy="216000"/>
                </a:xfrm>
                <a:prstGeom prst="rightArrow">
                  <a:avLst/>
                </a:prstGeom>
                <a:grp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54"/>
                  <a:endParaRPr lang="en-GB" sz="1867">
                    <a:solidFill>
                      <a:prstClr val="white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2601626" y="4254727"/>
                    <a:ext cx="1894174" cy="4924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 defTabSz="914354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GB" sz="3200" i="1">
                                  <a:solidFill>
                                    <a:srgbClr val="4F81B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4F81BD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GB" sz="3200" i="1">
                                      <a:solidFill>
                                        <a:srgbClr val="4F81BD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rgbClr val="4F81BD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rgbClr val="4F81BD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sub>
                          </m:sSub>
                        </m:oMath>
                      </m:oMathPara>
                    </a14:m>
                    <a:endParaRPr lang="en-GB" sz="3200" dirty="0">
                      <a:solidFill>
                        <a:srgbClr val="4F81BD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01626" y="4254727"/>
                    <a:ext cx="1894174" cy="4924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6" name="Straight Connector 25"/>
            <p:cNvCxnSpPr/>
            <p:nvPr/>
          </p:nvCxnSpPr>
          <p:spPr>
            <a:xfrm>
              <a:off x="213287" y="2129856"/>
              <a:ext cx="4472669" cy="0"/>
            </a:xfrm>
            <a:prstGeom prst="line">
              <a:avLst/>
            </a:prstGeom>
            <a:ln w="57150">
              <a:solidFill>
                <a:srgbClr val="FDB60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428803" y="2870465"/>
            <a:ext cx="3861980" cy="615551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pPr defTabSz="914354"/>
            <a:r>
              <a:rPr lang="en-US" sz="2000" dirty="0">
                <a:solidFill>
                  <a:prstClr val="black"/>
                </a:solidFill>
              </a:rPr>
              <a:t>No effect on ECM </a:t>
            </a:r>
            <a:endParaRPr lang="en-GB" sz="2000" dirty="0">
              <a:solidFill>
                <a:prstClr val="black"/>
              </a:solidFill>
            </a:endParaRPr>
          </a:p>
          <a:p>
            <a:pPr defTabSz="914354"/>
            <a:r>
              <a:rPr lang="fr-CH" sz="1400" dirty="0">
                <a:solidFill>
                  <a:prstClr val="black"/>
                </a:solidFill>
              </a:rPr>
              <a:t>NB </a:t>
            </a:r>
            <a:r>
              <a:rPr lang="fr-CH" sz="1400" dirty="0" err="1">
                <a:solidFill>
                  <a:prstClr val="black"/>
                </a:solidFill>
              </a:rPr>
              <a:t>energy</a:t>
            </a:r>
            <a:r>
              <a:rPr lang="fr-CH" sz="1400" dirty="0">
                <a:solidFill>
                  <a:prstClr val="black"/>
                </a:solidFill>
              </a:rPr>
              <a:t> spread </a:t>
            </a:r>
            <a:r>
              <a:rPr lang="fr-CH" sz="1400" dirty="0" err="1">
                <a:solidFill>
                  <a:prstClr val="black"/>
                </a:solidFill>
              </a:rPr>
              <a:t>is</a:t>
            </a:r>
            <a:r>
              <a:rPr lang="fr-CH" sz="1400" dirty="0">
                <a:solidFill>
                  <a:prstClr val="black"/>
                </a:solidFill>
              </a:rPr>
              <a:t> </a:t>
            </a:r>
            <a:r>
              <a:rPr lang="fr-CH" sz="1400" dirty="0" err="1">
                <a:solidFill>
                  <a:prstClr val="black"/>
                </a:solidFill>
              </a:rPr>
              <a:t>reduced</a:t>
            </a:r>
            <a:r>
              <a:rPr lang="fr-CH" sz="1400" dirty="0">
                <a:solidFill>
                  <a:prstClr val="black"/>
                </a:solidFill>
              </a:rPr>
              <a:t>. </a:t>
            </a:r>
            <a:endParaRPr lang="en-GB" sz="1400" dirty="0">
              <a:solidFill>
                <a:prstClr val="black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76203" y="4317864"/>
            <a:ext cx="1937087" cy="1701936"/>
            <a:chOff x="472513" y="1485898"/>
            <a:chExt cx="1937087" cy="1701936"/>
          </a:xfrm>
        </p:grpSpPr>
        <p:sp>
          <p:nvSpPr>
            <p:cNvPr id="40" name="Right Arrow 39"/>
            <p:cNvSpPr/>
            <p:nvPr/>
          </p:nvSpPr>
          <p:spPr>
            <a:xfrm>
              <a:off x="609600" y="1485898"/>
              <a:ext cx="1260000" cy="2160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endParaRPr lang="en-GB" sz="1867">
                <a:solidFill>
                  <a:prstClr val="white"/>
                </a:solidFill>
              </a:endParaRPr>
            </a:p>
          </p:txBody>
        </p:sp>
        <p:sp>
          <p:nvSpPr>
            <p:cNvPr id="41" name="Right Arrow 40"/>
            <p:cNvSpPr/>
            <p:nvPr/>
          </p:nvSpPr>
          <p:spPr>
            <a:xfrm>
              <a:off x="609600" y="1782558"/>
              <a:ext cx="1440000" cy="2160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endParaRPr lang="en-GB" sz="1867">
                <a:solidFill>
                  <a:prstClr val="white"/>
                </a:solidFill>
              </a:endParaRPr>
            </a:p>
          </p:txBody>
        </p:sp>
        <p:sp>
          <p:nvSpPr>
            <p:cNvPr id="42" name="Right Arrow 41"/>
            <p:cNvSpPr/>
            <p:nvPr/>
          </p:nvSpPr>
          <p:spPr>
            <a:xfrm>
              <a:off x="609600" y="2087358"/>
              <a:ext cx="1620000" cy="2160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endParaRPr lang="en-GB" sz="1867">
                <a:solidFill>
                  <a:prstClr val="white"/>
                </a:solidFill>
              </a:endParaRPr>
            </a:p>
          </p:txBody>
        </p:sp>
        <p:sp>
          <p:nvSpPr>
            <p:cNvPr id="43" name="Right Arrow 42"/>
            <p:cNvSpPr/>
            <p:nvPr/>
          </p:nvSpPr>
          <p:spPr>
            <a:xfrm>
              <a:off x="609600" y="2392158"/>
              <a:ext cx="1800000" cy="2160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4"/>
              <a:endParaRPr lang="en-GB" sz="1867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472513" y="2692698"/>
                  <a:ext cx="1894174" cy="49513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defTabSz="9143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GB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GB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513" y="2692698"/>
                  <a:ext cx="1894174" cy="4951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/>
          <p:cNvGrpSpPr/>
          <p:nvPr/>
        </p:nvGrpSpPr>
        <p:grpSpPr>
          <a:xfrm>
            <a:off x="2380959" y="3429002"/>
            <a:ext cx="1937087" cy="1688873"/>
            <a:chOff x="2558713" y="3950685"/>
            <a:chExt cx="1937087" cy="1688873"/>
          </a:xfrm>
        </p:grpSpPr>
        <p:grpSp>
          <p:nvGrpSpPr>
            <p:cNvPr id="34" name="Group 33"/>
            <p:cNvGrpSpPr/>
            <p:nvPr/>
          </p:nvGrpSpPr>
          <p:grpSpPr>
            <a:xfrm flipH="1" flipV="1">
              <a:off x="2558713" y="4517298"/>
              <a:ext cx="1800000" cy="1122260"/>
              <a:chOff x="609600" y="1789940"/>
              <a:chExt cx="1800000" cy="1122260"/>
            </a:xfrm>
            <a:solidFill>
              <a:schemeClr val="accent1"/>
            </a:solidFill>
          </p:grpSpPr>
          <p:sp>
            <p:nvSpPr>
              <p:cNvPr id="36" name="Right Arrow 35"/>
              <p:cNvSpPr/>
              <p:nvPr/>
            </p:nvSpPr>
            <p:spPr>
              <a:xfrm>
                <a:off x="609600" y="1789940"/>
                <a:ext cx="1260000" cy="216000"/>
              </a:xfrm>
              <a:prstGeom prst="rightArrow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Right Arrow 36"/>
              <p:cNvSpPr/>
              <p:nvPr/>
            </p:nvSpPr>
            <p:spPr>
              <a:xfrm>
                <a:off x="609600" y="2086600"/>
                <a:ext cx="1440000" cy="216000"/>
              </a:xfrm>
              <a:prstGeom prst="rightArrow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ight Arrow 37"/>
              <p:cNvSpPr/>
              <p:nvPr/>
            </p:nvSpPr>
            <p:spPr>
              <a:xfrm>
                <a:off x="609600" y="2391400"/>
                <a:ext cx="1620000" cy="216000"/>
              </a:xfrm>
              <a:prstGeom prst="rightArrow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Right Arrow 38"/>
              <p:cNvSpPr/>
              <p:nvPr/>
            </p:nvSpPr>
            <p:spPr>
              <a:xfrm>
                <a:off x="609600" y="2696200"/>
                <a:ext cx="1800000" cy="216000"/>
              </a:xfrm>
              <a:prstGeom prst="rightArrow">
                <a:avLst/>
              </a:prstGeom>
              <a:grp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4"/>
                <a:endParaRPr lang="en-GB" sz="1867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2601626" y="3950685"/>
                  <a:ext cx="1894174" cy="4924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defTabSz="9143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3200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GB" sz="3200" i="1">
                                    <a:solidFill>
                                      <a:srgbClr val="4F81B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rgbClr val="4F81BD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srgbClr val="4F81BD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GB" sz="3200" dirty="0">
                    <a:solidFill>
                      <a:srgbClr val="4F81BD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1626" y="3950685"/>
                  <a:ext cx="1894174" cy="4924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3" name="Straight Connector 32"/>
          <p:cNvCxnSpPr/>
          <p:nvPr/>
        </p:nvCxnSpPr>
        <p:spPr>
          <a:xfrm>
            <a:off x="213288" y="4876800"/>
            <a:ext cx="4472669" cy="0"/>
          </a:xfrm>
          <a:prstGeom prst="line">
            <a:avLst/>
          </a:prstGeom>
          <a:ln w="57150">
            <a:solidFill>
              <a:srgbClr val="FDB60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09655" y="1458118"/>
            <a:ext cx="3304577" cy="5847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54"/>
            <a:r>
              <a:rPr lang="en-US" sz="1600" dirty="0">
                <a:solidFill>
                  <a:prstClr val="black"/>
                </a:solidFill>
              </a:rPr>
              <a:t>Relative position of beams measured to +- 80 nanometers from one scan</a:t>
            </a:r>
            <a:endParaRPr lang="en-GB" sz="1600" dirty="0">
              <a:solidFill>
                <a:prstClr val="black"/>
              </a:solidFill>
            </a:endParaRPr>
          </a:p>
        </p:txBody>
      </p:sp>
      <p:pic>
        <p:nvPicPr>
          <p:cNvPr id="45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4" t="11562" r="30656"/>
          <a:stretch/>
        </p:blipFill>
        <p:spPr bwMode="auto">
          <a:xfrm>
            <a:off x="1510397" y="5813666"/>
            <a:ext cx="4188465" cy="96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4491772" y="103466"/>
            <a:ext cx="3530309" cy="4924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lIns="121912" tIns="60956" rIns="121912" bIns="60956" rtlCol="0">
            <a:spAutoFit/>
          </a:bodyPr>
          <a:lstStyle/>
          <a:p>
            <a:r>
              <a:rPr lang="fr-CH" sz="2400" b="1" dirty="0" err="1"/>
              <a:t>From</a:t>
            </a:r>
            <a:r>
              <a:rPr lang="fr-CH" sz="2400" b="1" dirty="0"/>
              <a:t> </a:t>
            </a:r>
            <a:r>
              <a:rPr lang="fr-CH" sz="2400" b="1" dirty="0" err="1"/>
              <a:t>beam</a:t>
            </a:r>
            <a:r>
              <a:rPr lang="fr-CH" sz="2400" b="1" dirty="0"/>
              <a:t> </a:t>
            </a:r>
            <a:r>
              <a:rPr lang="fr-CH" sz="2400" b="1" dirty="0" err="1"/>
              <a:t>energy</a:t>
            </a:r>
            <a:r>
              <a:rPr lang="fr-CH" sz="2400" b="1" dirty="0"/>
              <a:t> to E</a:t>
            </a:r>
            <a:r>
              <a:rPr lang="fr-CH" sz="2400" b="1" baseline="-25000" dirty="0"/>
              <a:t>CM </a:t>
            </a:r>
            <a:endParaRPr lang="en-GB" sz="2400" b="1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2" y="497401"/>
            <a:ext cx="326929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CH" sz="2400" b="1" dirty="0">
                <a:solidFill>
                  <a:srgbClr val="FF0000"/>
                </a:solidFill>
              </a:rPr>
              <a:t>opposite </a:t>
            </a:r>
            <a:r>
              <a:rPr lang="fr-CH" sz="2400" b="1" dirty="0" err="1">
                <a:solidFill>
                  <a:srgbClr val="FF0000"/>
                </a:solidFill>
              </a:rPr>
              <a:t>sign</a:t>
            </a:r>
            <a:r>
              <a:rPr lang="fr-CH" sz="2400" b="1" dirty="0">
                <a:solidFill>
                  <a:srgbClr val="FF0000"/>
                </a:solidFill>
              </a:rPr>
              <a:t> dispersio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0" y="6110823"/>
            <a:ext cx="1495385" cy="369330"/>
          </a:xfrm>
          <a:prstGeom prst="rect">
            <a:avLst/>
          </a:prstGeom>
          <a:noFill/>
        </p:spPr>
        <p:txBody>
          <a:bodyPr wrap="square" lIns="91439" tIns="45719" rIns="91439" bIns="45719" rtlCol="0">
            <a:spAutoFit/>
          </a:bodyPr>
          <a:lstStyle/>
          <a:p>
            <a:pPr defTabSz="914354"/>
            <a:r>
              <a:rPr lang="en-US" dirty="0">
                <a:solidFill>
                  <a:prstClr val="black"/>
                </a:solidFill>
              </a:rPr>
              <a:t>ECM lowered: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78860" y="5317018"/>
            <a:ext cx="26378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precision</a:t>
            </a:r>
            <a:r>
              <a:rPr lang="fr-FR" dirty="0"/>
              <a:t> </a:t>
            </a:r>
            <a:r>
              <a:rPr lang="fr-FR" dirty="0" err="1"/>
              <a:t>requires</a:t>
            </a:r>
            <a:r>
              <a:rPr lang="fr-FR" dirty="0"/>
              <a:t> </a:t>
            </a:r>
            <a:r>
              <a:rPr lang="fr-FR" dirty="0" err="1"/>
              <a:t>going</a:t>
            </a:r>
            <a:r>
              <a:rPr lang="fr-FR" dirty="0"/>
              <a:t> </a:t>
            </a:r>
          </a:p>
          <a:p>
            <a:r>
              <a:rPr lang="fr-FR" dirty="0"/>
              <a:t>far </a:t>
            </a:r>
            <a:r>
              <a:rPr lang="fr-FR" dirty="0" err="1"/>
              <a:t>from</a:t>
            </a:r>
            <a:r>
              <a:rPr lang="fr-FR" dirty="0"/>
              <a:t> maximum </a:t>
            </a:r>
            <a:br>
              <a:rPr lang="fr-FR" dirty="0"/>
            </a:br>
            <a:r>
              <a:rPr lang="en-CH" dirty="0">
                <a:sym typeface="Wingdings" panose="05000000000000000000" pitchFamily="2" charset="2"/>
              </a:rPr>
              <a:t>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fr-FR" dirty="0" err="1"/>
              <a:t>loose</a:t>
            </a:r>
            <a:r>
              <a:rPr lang="fr-FR" dirty="0"/>
              <a:t> </a:t>
            </a:r>
            <a:r>
              <a:rPr lang="fr-FR" dirty="0" err="1"/>
              <a:t>beam</a:t>
            </a:r>
            <a:r>
              <a:rPr lang="fr-FR" dirty="0"/>
              <a:t>?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66967" y="1956381"/>
            <a:ext cx="3562478" cy="356719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 flipH="1">
            <a:off x="9381307" y="5486399"/>
            <a:ext cx="2305596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fr-FR" dirty="0" err="1"/>
              <a:t>Try</a:t>
            </a:r>
            <a:r>
              <a:rPr lang="fr-FR" dirty="0"/>
              <a:t> </a:t>
            </a:r>
            <a:r>
              <a:rPr lang="fr-FR" dirty="0" err="1"/>
              <a:t>deflection</a:t>
            </a:r>
            <a:r>
              <a:rPr lang="fr-FR" dirty="0"/>
              <a:t> scans?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B2280A4-A6DD-4017-8DD2-D55D03E44AA0}"/>
              </a:ext>
            </a:extLst>
          </p:cNvPr>
          <p:cNvSpPr txBox="1"/>
          <p:nvPr/>
        </p:nvSpPr>
        <p:spPr>
          <a:xfrm>
            <a:off x="10391067" y="6340591"/>
            <a:ext cx="137390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A. Blondel</a:t>
            </a:r>
          </a:p>
        </p:txBody>
      </p:sp>
    </p:spTree>
    <p:extLst>
      <p:ext uri="{BB962C8B-B14F-4D97-AF65-F5344CB8AC3E}">
        <p14:creationId xmlns:p14="http://schemas.microsoft.com/office/powerpoint/2010/main" val="41882126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5948B5-A0E7-413A-824E-11D3D67C3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ing environmental impact: klystron efficienc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B9AB14-7F6F-46DC-85FC-82E40E1D2E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CDD5EA-8E13-4A69-8976-63E7AAF97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AF7C0F-B44F-434E-882E-3630551DC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970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80CCFF-11A4-42E7-86F6-3C3411056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roving Klystron efficiency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111A02-27B0-402B-BB3F-71A22FEE1E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08225"/>
            <a:ext cx="10515600" cy="5248125"/>
          </a:xfrm>
        </p:spPr>
        <p:txBody>
          <a:bodyPr/>
          <a:lstStyle/>
          <a:p>
            <a:r>
              <a:rPr lang="en-US" dirty="0"/>
              <a:t>FCC operates at all energies with total synchrotron radiation power of 100MW.</a:t>
            </a:r>
          </a:p>
          <a:p>
            <a:r>
              <a:rPr lang="en-US" dirty="0"/>
              <a:t>We create this RF power (which is eventually dissipated as heat) using RF Klystrons</a:t>
            </a:r>
          </a:p>
          <a:p>
            <a:r>
              <a:rPr lang="en-US" dirty="0"/>
              <a:t>Klystron efficiency, surprisingly, is a meagre 65% today</a:t>
            </a:r>
          </a:p>
          <a:p>
            <a:r>
              <a:rPr lang="en-US" dirty="0"/>
              <a:t>An effort to push this to 80%+ has started</a:t>
            </a:r>
          </a:p>
          <a:p>
            <a:r>
              <a:rPr lang="en-US" dirty="0"/>
              <a:t>A promising technology is Two-Stage Multi Beam Klystron (TS MBK) Technology, that also results in significantly smaller structures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AC686F-48CF-43BB-992F-4CF0CE1A9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C95641-7998-4A1A-B1C8-1BD1FE15D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7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46481" y="99811"/>
            <a:ext cx="3929887" cy="3703168"/>
            <a:chOff x="261416" y="139763"/>
            <a:chExt cx="3280951" cy="3248495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1416" y="139763"/>
              <a:ext cx="3138040" cy="3195846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2746445" y="3072362"/>
              <a:ext cx="795922" cy="3158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05 MW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3759201" y="202077"/>
            <a:ext cx="8432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Average RF power needs of the large-scale HEP Accelerators Studies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21730" y="1209400"/>
            <a:ext cx="6261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klystron efficiency impact on the FCC</a:t>
            </a:r>
            <a:r>
              <a:rPr kumimoji="0" lang="en-GB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wer consumption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mple of the efficiency upgrade from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isting 65%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0%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76610" y="4702012"/>
            <a:ext cx="67523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tential saving are 1.04 TWh in 10 years (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84 MCHF in 10 years</a:t>
            </a: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uced environmental impact (cooling and ventilation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uced installation cost (stored energy in modulators)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uced maintenance cost (klystron life time)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976610" y="5938299"/>
            <a:ext cx="67523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&amp;D on increasing the useable efficiency is worth every penny/cent invested!</a:t>
            </a: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4522892" y="1935266"/>
          <a:ext cx="7206041" cy="24384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143199">
                  <a:extLst>
                    <a:ext uri="{9D8B030D-6E8A-4147-A177-3AD203B41FA5}">
                      <a16:colId xmlns:a16="http://schemas.microsoft.com/office/drawing/2014/main" val="4226208044"/>
                    </a:ext>
                  </a:extLst>
                </a:gridCol>
                <a:gridCol w="1512144">
                  <a:extLst>
                    <a:ext uri="{9D8B030D-6E8A-4147-A177-3AD203B41FA5}">
                      <a16:colId xmlns:a16="http://schemas.microsoft.com/office/drawing/2014/main" val="1030547528"/>
                    </a:ext>
                  </a:extLst>
                </a:gridCol>
                <a:gridCol w="1472371">
                  <a:extLst>
                    <a:ext uri="{9D8B030D-6E8A-4147-A177-3AD203B41FA5}">
                      <a16:colId xmlns:a16="http://schemas.microsoft.com/office/drawing/2014/main" val="3544292062"/>
                    </a:ext>
                  </a:extLst>
                </a:gridCol>
                <a:gridCol w="1078327">
                  <a:extLst>
                    <a:ext uri="{9D8B030D-6E8A-4147-A177-3AD203B41FA5}">
                      <a16:colId xmlns:a16="http://schemas.microsoft.com/office/drawing/2014/main" val="3719165889"/>
                    </a:ext>
                  </a:extLst>
                </a:gridCol>
              </a:tblGrid>
              <a:tr h="274169"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Klystron eff. 6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Klystron eff. 8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/>
                        <a:t>Difference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7361445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/>
                        <a:t>RF power needed for 3TeV</a:t>
                      </a:r>
                      <a:r>
                        <a:rPr lang="en-GB" sz="1400" baseline="0"/>
                        <a:t> CLIC</a:t>
                      </a:r>
                      <a:endParaRPr lang="en-GB" sz="1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05 MW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3087264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/>
                        <a:t>DC input power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61.5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31.25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30.25M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1837948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/>
                        <a:t>Waste heat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56.5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26.25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30.25M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3865208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 dirty="0"/>
                        <a:t>Annual consumption (5500 h assum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888 GW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721.9GW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166.1 GW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887428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 dirty="0"/>
                        <a:t>Annual cost (50MCHF/MWh assume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44.5 MCH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36.1</a:t>
                      </a:r>
                      <a:r>
                        <a:rPr lang="en-GB" sz="1400" baseline="0" dirty="0"/>
                        <a:t> MCHF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8.4 MCH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3344170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/>
                        <a:t>Electricity installation dimensioned for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61.5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31.25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20.6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722580"/>
                  </a:ext>
                </a:extLst>
              </a:tr>
              <a:tr h="274169">
                <a:tc>
                  <a:txBody>
                    <a:bodyPr/>
                    <a:lstStyle/>
                    <a:p>
                      <a:r>
                        <a:rPr lang="en-GB" sz="1400"/>
                        <a:t>CV installation dimensioned for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56.5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26.25 M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-53.5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5791447"/>
                  </a:ext>
                </a:extLst>
              </a:tr>
            </a:tbl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13" y="3849349"/>
            <a:ext cx="4330563" cy="2229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8713" y="6098430"/>
            <a:ext cx="4565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.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IC</a:t>
            </a:r>
            <a:r>
              <a:rPr kumimoji="0" lang="en-US" sz="16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+e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; pulsed, 1.0 GHz, P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F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otal =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80 MW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/05/2022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 Week 2022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EDA39-79D3-4B40-8B5B-304FB42C5AC5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279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29" y="0"/>
            <a:ext cx="5404751" cy="619891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201881" y="890649"/>
            <a:ext cx="5894119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41544" y="1553688"/>
            <a:ext cx="5894119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83231" y="771896"/>
            <a:ext cx="11875" cy="9381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593275" y="961902"/>
            <a:ext cx="2899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133" y="625334"/>
            <a:ext cx="5380506" cy="299261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74531" y="1862051"/>
            <a:ext cx="1079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lystr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0590415" y="1710047"/>
            <a:ext cx="0" cy="152004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902320" y="4840344"/>
            <a:ext cx="61914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ch Klystron should deliver 1MW @ 400MHz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ferably, klystron should be placed vertically in the tunnel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total length of Klystron should be about 3m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efficiency of Klystron is targeted at 80%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23787" y="1100733"/>
            <a:ext cx="1581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nker:HV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668" y="2882761"/>
            <a:ext cx="3810000" cy="1651000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>
            <a:off x="6248064" y="4178501"/>
            <a:ext cx="366452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42341" y="4093349"/>
            <a:ext cx="962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.5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93540" y="3617950"/>
            <a:ext cx="17886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.3MW CW, 352MW, 100kV, 20A, eff.=63%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/05/2022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 Week 2022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EDA39-79D3-4B40-8B5B-304FB42C5AC5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92054" y="3761"/>
            <a:ext cx="5131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Z) accelerator tunnel integration</a:t>
            </a:r>
            <a:endParaRPr kumimoji="0" lang="en-GB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712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3683" y="96705"/>
            <a:ext cx="6761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-Stage Multi Beam Klystron (TS MBK) Technolog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9707" y="1219555"/>
            <a:ext cx="58116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nching at a low voltage (high perveance). Very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act RF bunching circui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unched beam acceleration and cooling (reducing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p/p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along the short DC voltage post-accelerating gap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nal power extraction from high voltage (low perveance) beam. 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efficiency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6201" y="4225015"/>
            <a:ext cx="57343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econd HV stage can be operated in DC mode. Thus simplifying the modulator topology (cost/volume) and increasing the modulator efficiency (in pulsed mode).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mplified feedback for the first stage pulsed voltage. Improved klystron RF phase and amplitude stability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0060" y="713038"/>
            <a:ext cx="2364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ecific features: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0060" y="3655706"/>
            <a:ext cx="3122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ditional advantages:</a:t>
            </a:r>
          </a:p>
        </p:txBody>
      </p:sp>
      <p:sp>
        <p:nvSpPr>
          <p:cNvPr id="246" name="TextBox 245"/>
          <p:cNvSpPr txBox="1"/>
          <p:nvPr/>
        </p:nvSpPr>
        <p:spPr>
          <a:xfrm>
            <a:off x="6965910" y="3084734"/>
            <a:ext cx="1476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S HE MBK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ficiency ~85%</a:t>
            </a:r>
          </a:p>
        </p:txBody>
      </p:sp>
      <p:sp>
        <p:nvSpPr>
          <p:cNvPr id="255" name="TextBox 254"/>
          <p:cNvSpPr txBox="1"/>
          <p:nvPr/>
        </p:nvSpPr>
        <p:spPr>
          <a:xfrm>
            <a:off x="9183426" y="70469"/>
            <a:ext cx="1895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mercial HE MBK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ficiency 70%</a:t>
            </a:r>
            <a:endParaRPr kumimoji="0" lang="en-GB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0C15029-EE2A-4FF2-825D-8D79A4F2B033}"/>
              </a:ext>
            </a:extLst>
          </p:cNvPr>
          <p:cNvGrpSpPr/>
          <p:nvPr/>
        </p:nvGrpSpPr>
        <p:grpSpPr>
          <a:xfrm>
            <a:off x="6571414" y="645288"/>
            <a:ext cx="5034689" cy="5700092"/>
            <a:chOff x="6539093" y="884310"/>
            <a:chExt cx="5034689" cy="5700092"/>
          </a:xfrm>
        </p:grpSpPr>
        <p:sp>
          <p:nvSpPr>
            <p:cNvPr id="130" name="Rectangle 129"/>
            <p:cNvSpPr/>
            <p:nvPr/>
          </p:nvSpPr>
          <p:spPr>
            <a:xfrm>
              <a:off x="8317020" y="4913319"/>
              <a:ext cx="113512" cy="5724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8258735" y="3970813"/>
              <a:ext cx="75983" cy="3185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" name="Rounded Rectangle 131"/>
            <p:cNvSpPr/>
            <p:nvPr/>
          </p:nvSpPr>
          <p:spPr>
            <a:xfrm>
              <a:off x="7311737" y="3982633"/>
              <a:ext cx="871369" cy="193638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7214918" y="4273089"/>
              <a:ext cx="1043493" cy="1032735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7225677" y="5477946"/>
              <a:ext cx="1032734" cy="451821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7462344" y="4273089"/>
              <a:ext cx="107576" cy="1656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7892651" y="4273089"/>
              <a:ext cx="107576" cy="1656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7311737" y="4402181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7310996" y="4649685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7317414" y="5142576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7300979" y="5564006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7311737" y="5736129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7225677" y="5929767"/>
              <a:ext cx="1032734" cy="58091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43" name="Group 142"/>
            <p:cNvGrpSpPr/>
            <p:nvPr/>
          </p:nvGrpSpPr>
          <p:grpSpPr>
            <a:xfrm>
              <a:off x="7392418" y="5929766"/>
              <a:ext cx="242049" cy="516368"/>
              <a:chOff x="5416474" y="3775933"/>
              <a:chExt cx="242049" cy="516368"/>
            </a:xfrm>
          </p:grpSpPr>
          <p:sp>
            <p:nvSpPr>
              <p:cNvPr id="244" name="Rectangle 243"/>
              <p:cNvSpPr/>
              <p:nvPr/>
            </p:nvSpPr>
            <p:spPr>
              <a:xfrm>
                <a:off x="5416475" y="3775933"/>
                <a:ext cx="242048" cy="258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5" name="Isosceles Triangle 244"/>
              <p:cNvSpPr/>
              <p:nvPr/>
            </p:nvSpPr>
            <p:spPr>
              <a:xfrm rot="10800000">
                <a:off x="5416474" y="4034117"/>
                <a:ext cx="242049" cy="258184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44" name="Group 143"/>
            <p:cNvGrpSpPr/>
            <p:nvPr/>
          </p:nvGrpSpPr>
          <p:grpSpPr>
            <a:xfrm>
              <a:off x="7825414" y="5929766"/>
              <a:ext cx="242049" cy="516368"/>
              <a:chOff x="5416474" y="3775933"/>
              <a:chExt cx="242049" cy="516368"/>
            </a:xfrm>
          </p:grpSpPr>
          <p:sp>
            <p:nvSpPr>
              <p:cNvPr id="242" name="Rectangle 241"/>
              <p:cNvSpPr/>
              <p:nvPr/>
            </p:nvSpPr>
            <p:spPr>
              <a:xfrm>
                <a:off x="5416475" y="3775933"/>
                <a:ext cx="242048" cy="258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3" name="Isosceles Triangle 242"/>
              <p:cNvSpPr/>
              <p:nvPr/>
            </p:nvSpPr>
            <p:spPr>
              <a:xfrm rot="10800000">
                <a:off x="5416474" y="4034117"/>
                <a:ext cx="242049" cy="258184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47" name="Straight Connector 146"/>
            <p:cNvCxnSpPr/>
            <p:nvPr/>
          </p:nvCxnSpPr>
          <p:spPr>
            <a:xfrm>
              <a:off x="7513442" y="5305823"/>
              <a:ext cx="0" cy="43030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7946438" y="5305823"/>
              <a:ext cx="0" cy="43030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endCxn id="244" idx="0"/>
            </p:cNvCxnSpPr>
            <p:nvPr/>
          </p:nvCxnSpPr>
          <p:spPr>
            <a:xfrm>
              <a:off x="7510949" y="5736129"/>
              <a:ext cx="2494" cy="193637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7945191" y="5736128"/>
              <a:ext cx="2494" cy="193637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2" name="Group 151"/>
            <p:cNvGrpSpPr/>
            <p:nvPr/>
          </p:nvGrpSpPr>
          <p:grpSpPr>
            <a:xfrm>
              <a:off x="7401950" y="5919209"/>
              <a:ext cx="242050" cy="516367"/>
              <a:chOff x="5458514" y="4206857"/>
              <a:chExt cx="242050" cy="516367"/>
            </a:xfrm>
          </p:grpSpPr>
          <p:cxnSp>
            <p:nvCxnSpPr>
              <p:cNvPr id="235" name="Straight Connector 234"/>
              <p:cNvCxnSpPr>
                <a:stCxn id="244" idx="0"/>
                <a:endCxn id="244" idx="1"/>
              </p:cNvCxnSpPr>
              <p:nvPr/>
            </p:nvCxnSpPr>
            <p:spPr>
              <a:xfrm flipH="1">
                <a:off x="5458516" y="4206857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>
                <a:stCxn id="244" idx="0"/>
                <a:endCxn id="244" idx="3"/>
              </p:cNvCxnSpPr>
              <p:nvPr/>
            </p:nvCxnSpPr>
            <p:spPr>
              <a:xfrm>
                <a:off x="5579540" y="4206857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>
                <a:stCxn id="244" idx="0"/>
              </p:cNvCxnSpPr>
              <p:nvPr/>
            </p:nvCxnSpPr>
            <p:spPr>
              <a:xfrm>
                <a:off x="5579540" y="4206857"/>
                <a:ext cx="121024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>
                <a:stCxn id="244" idx="0"/>
              </p:cNvCxnSpPr>
              <p:nvPr/>
            </p:nvCxnSpPr>
            <p:spPr>
              <a:xfrm flipH="1">
                <a:off x="5458514" y="4206857"/>
                <a:ext cx="121026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>
                <a:stCxn id="244" idx="0"/>
              </p:cNvCxnSpPr>
              <p:nvPr/>
            </p:nvCxnSpPr>
            <p:spPr>
              <a:xfrm>
                <a:off x="5579540" y="4206857"/>
                <a:ext cx="60512" cy="387276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>
                <a:stCxn id="135" idx="2"/>
                <a:endCxn id="245" idx="5"/>
              </p:cNvCxnSpPr>
              <p:nvPr/>
            </p:nvCxnSpPr>
            <p:spPr>
              <a:xfrm flipH="1">
                <a:off x="5519027" y="4206858"/>
                <a:ext cx="63202" cy="387275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>
                <a:stCxn id="244" idx="0"/>
              </p:cNvCxnSpPr>
              <p:nvPr/>
            </p:nvCxnSpPr>
            <p:spPr>
              <a:xfrm>
                <a:off x="5579540" y="4206857"/>
                <a:ext cx="2017" cy="516367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oup 152"/>
            <p:cNvGrpSpPr/>
            <p:nvPr/>
          </p:nvGrpSpPr>
          <p:grpSpPr>
            <a:xfrm>
              <a:off x="7821929" y="5929766"/>
              <a:ext cx="242050" cy="516367"/>
              <a:chOff x="5416473" y="3775933"/>
              <a:chExt cx="242050" cy="516367"/>
            </a:xfrm>
          </p:grpSpPr>
          <p:cxnSp>
            <p:nvCxnSpPr>
              <p:cNvPr id="228" name="Straight Connector 227"/>
              <p:cNvCxnSpPr/>
              <p:nvPr/>
            </p:nvCxnSpPr>
            <p:spPr>
              <a:xfrm flipH="1">
                <a:off x="5416475" y="3775933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5537499" y="3775933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5537499" y="3775933"/>
                <a:ext cx="121024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flipH="1">
                <a:off x="5416473" y="3775933"/>
                <a:ext cx="121026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537499" y="3775933"/>
                <a:ext cx="60512" cy="387276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flipH="1">
                <a:off x="5476986" y="3775934"/>
                <a:ext cx="63202" cy="387275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5537499" y="3775933"/>
                <a:ext cx="2017" cy="516367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4" name="Rectangle 153"/>
            <p:cNvSpPr/>
            <p:nvPr/>
          </p:nvSpPr>
          <p:spPr>
            <a:xfrm>
              <a:off x="7685805" y="5475863"/>
              <a:ext cx="121263" cy="455988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flipV="1">
              <a:off x="8247931" y="5187490"/>
              <a:ext cx="370581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>
              <a:stCxn id="142" idx="3"/>
            </p:cNvCxnSpPr>
            <p:nvPr/>
          </p:nvCxnSpPr>
          <p:spPr>
            <a:xfrm flipV="1">
              <a:off x="8258411" y="6220222"/>
              <a:ext cx="37651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8628992" y="5187490"/>
              <a:ext cx="0" cy="1032732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stCxn id="132" idx="3"/>
            </p:cNvCxnSpPr>
            <p:nvPr/>
          </p:nvCxnSpPr>
          <p:spPr>
            <a:xfrm>
              <a:off x="8183106" y="4079452"/>
              <a:ext cx="4458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V="1">
              <a:off x="8628992" y="4079453"/>
              <a:ext cx="0" cy="1108037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Oval 159"/>
            <p:cNvSpPr/>
            <p:nvPr/>
          </p:nvSpPr>
          <p:spPr>
            <a:xfrm>
              <a:off x="8446670" y="4455969"/>
              <a:ext cx="360000" cy="36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1" name="Oval 160"/>
            <p:cNvSpPr/>
            <p:nvPr/>
          </p:nvSpPr>
          <p:spPr>
            <a:xfrm>
              <a:off x="8454929" y="5564006"/>
              <a:ext cx="360000" cy="36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446670" y="4478593"/>
              <a:ext cx="3481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8487129" y="5609135"/>
              <a:ext cx="34817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 rot="16200000">
              <a:off x="8613350" y="4454828"/>
              <a:ext cx="6399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age 1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65" name="Straight Connector 164"/>
            <p:cNvCxnSpPr/>
            <p:nvPr/>
          </p:nvCxnSpPr>
          <p:spPr>
            <a:xfrm>
              <a:off x="8634929" y="6220222"/>
              <a:ext cx="0" cy="2904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8487129" y="6510680"/>
              <a:ext cx="30771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 rot="16200000">
              <a:off x="8629832" y="5624523"/>
              <a:ext cx="6399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age 2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7123479" y="3954527"/>
              <a:ext cx="75983" cy="3185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7037419" y="4899337"/>
              <a:ext cx="114750" cy="5763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7037419" y="5475643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8240485" y="5485791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7037419" y="4899337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3" name="Picture 17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37366" y="4903561"/>
              <a:ext cx="225572" cy="36579"/>
            </a:xfrm>
            <a:prstGeom prst="rect">
              <a:avLst/>
            </a:prstGeom>
          </p:spPr>
        </p:pic>
        <p:cxnSp>
          <p:nvCxnSpPr>
            <p:cNvPr id="174" name="Straight Connector 173"/>
            <p:cNvCxnSpPr/>
            <p:nvPr/>
          </p:nvCxnSpPr>
          <p:spPr>
            <a:xfrm>
              <a:off x="7122275" y="3970814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8137392" y="3970814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TextBox 175"/>
            <p:cNvSpPr txBox="1"/>
            <p:nvPr/>
          </p:nvSpPr>
          <p:spPr>
            <a:xfrm rot="16200000">
              <a:off x="6172839" y="4263681"/>
              <a:ext cx="10095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V insulators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77" name="Straight Arrow Connector 176"/>
            <p:cNvCxnSpPr>
              <a:stCxn id="176" idx="2"/>
            </p:cNvCxnSpPr>
            <p:nvPr/>
          </p:nvCxnSpPr>
          <p:spPr>
            <a:xfrm flipV="1">
              <a:off x="6816092" y="4176272"/>
              <a:ext cx="232984" cy="22590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>
              <a:stCxn id="176" idx="2"/>
            </p:cNvCxnSpPr>
            <p:nvPr/>
          </p:nvCxnSpPr>
          <p:spPr>
            <a:xfrm>
              <a:off x="6816092" y="4402180"/>
              <a:ext cx="162159" cy="58347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Box 178"/>
            <p:cNvSpPr txBox="1"/>
            <p:nvPr/>
          </p:nvSpPr>
          <p:spPr>
            <a:xfrm rot="16200000">
              <a:off x="5928969" y="5694446"/>
              <a:ext cx="15029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ost accelerating gap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80" name="Straight Arrow Connector 179"/>
            <p:cNvCxnSpPr/>
            <p:nvPr/>
          </p:nvCxnSpPr>
          <p:spPr>
            <a:xfrm flipV="1">
              <a:off x="6813710" y="5389599"/>
              <a:ext cx="479685" cy="443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Rectangle 180"/>
            <p:cNvSpPr/>
            <p:nvPr/>
          </p:nvSpPr>
          <p:spPr>
            <a:xfrm>
              <a:off x="9582369" y="1459909"/>
              <a:ext cx="1032734" cy="450254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9657671" y="5596688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9668429" y="5768811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9582369" y="5962449"/>
              <a:ext cx="1032734" cy="58091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85" name="Group 184"/>
            <p:cNvGrpSpPr/>
            <p:nvPr/>
          </p:nvGrpSpPr>
          <p:grpSpPr>
            <a:xfrm>
              <a:off x="9749110" y="5962448"/>
              <a:ext cx="242049" cy="516368"/>
              <a:chOff x="5416474" y="3775933"/>
              <a:chExt cx="242049" cy="516368"/>
            </a:xfrm>
          </p:grpSpPr>
          <p:sp>
            <p:nvSpPr>
              <p:cNvPr id="226" name="Rectangle 225"/>
              <p:cNvSpPr/>
              <p:nvPr/>
            </p:nvSpPr>
            <p:spPr>
              <a:xfrm>
                <a:off x="5416475" y="3775933"/>
                <a:ext cx="242048" cy="258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7" name="Isosceles Triangle 226"/>
              <p:cNvSpPr/>
              <p:nvPr/>
            </p:nvSpPr>
            <p:spPr>
              <a:xfrm rot="10800000">
                <a:off x="5416474" y="4034117"/>
                <a:ext cx="242049" cy="258184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10203894" y="5962449"/>
              <a:ext cx="242049" cy="516368"/>
              <a:chOff x="5416474" y="3775933"/>
              <a:chExt cx="242049" cy="516368"/>
            </a:xfrm>
          </p:grpSpPr>
          <p:sp>
            <p:nvSpPr>
              <p:cNvPr id="224" name="Rectangle 223"/>
              <p:cNvSpPr/>
              <p:nvPr/>
            </p:nvSpPr>
            <p:spPr>
              <a:xfrm>
                <a:off x="5416475" y="3775933"/>
                <a:ext cx="242048" cy="258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5" name="Isosceles Triangle 224"/>
              <p:cNvSpPr/>
              <p:nvPr/>
            </p:nvSpPr>
            <p:spPr>
              <a:xfrm rot="10800000">
                <a:off x="5416474" y="4034117"/>
                <a:ext cx="242049" cy="258184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187" name="Straight Connector 186"/>
            <p:cNvCxnSpPr>
              <a:endCxn id="226" idx="0"/>
            </p:cNvCxnSpPr>
            <p:nvPr/>
          </p:nvCxnSpPr>
          <p:spPr>
            <a:xfrm>
              <a:off x="9867641" y="5768811"/>
              <a:ext cx="2494" cy="193637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10323671" y="5768811"/>
              <a:ext cx="2494" cy="193637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9" name="Group 188"/>
            <p:cNvGrpSpPr/>
            <p:nvPr/>
          </p:nvGrpSpPr>
          <p:grpSpPr>
            <a:xfrm>
              <a:off x="9748863" y="5962447"/>
              <a:ext cx="249715" cy="520535"/>
              <a:chOff x="7655141" y="4082971"/>
              <a:chExt cx="249715" cy="520535"/>
            </a:xfrm>
          </p:grpSpPr>
          <p:cxnSp>
            <p:nvCxnSpPr>
              <p:cNvPr id="217" name="Straight Connector 216"/>
              <p:cNvCxnSpPr>
                <a:stCxn id="226" idx="0"/>
                <a:endCxn id="226" idx="1"/>
              </p:cNvCxnSpPr>
              <p:nvPr/>
            </p:nvCxnSpPr>
            <p:spPr>
              <a:xfrm flipH="1">
                <a:off x="7655141" y="4082971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>
                <a:stCxn id="226" idx="0"/>
                <a:endCxn id="226" idx="3"/>
              </p:cNvCxnSpPr>
              <p:nvPr/>
            </p:nvCxnSpPr>
            <p:spPr>
              <a:xfrm>
                <a:off x="7776165" y="4082971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>
                <a:stCxn id="226" idx="0"/>
              </p:cNvCxnSpPr>
              <p:nvPr/>
            </p:nvCxnSpPr>
            <p:spPr>
              <a:xfrm>
                <a:off x="7783832" y="4087139"/>
                <a:ext cx="121024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>
                <a:stCxn id="226" idx="0"/>
              </p:cNvCxnSpPr>
              <p:nvPr/>
            </p:nvCxnSpPr>
            <p:spPr>
              <a:xfrm flipH="1">
                <a:off x="7662806" y="4087139"/>
                <a:ext cx="121026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>
                <a:stCxn id="226" idx="0"/>
              </p:cNvCxnSpPr>
              <p:nvPr/>
            </p:nvCxnSpPr>
            <p:spPr>
              <a:xfrm>
                <a:off x="7783832" y="4087139"/>
                <a:ext cx="60512" cy="387276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>
                <a:endCxn id="227" idx="5"/>
              </p:cNvCxnSpPr>
              <p:nvPr/>
            </p:nvCxnSpPr>
            <p:spPr>
              <a:xfrm flipH="1">
                <a:off x="7723319" y="4087140"/>
                <a:ext cx="63202" cy="387275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>
                <a:stCxn id="226" idx="0"/>
              </p:cNvCxnSpPr>
              <p:nvPr/>
            </p:nvCxnSpPr>
            <p:spPr>
              <a:xfrm>
                <a:off x="7783832" y="4087139"/>
                <a:ext cx="2017" cy="516367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0" name="Group 189"/>
            <p:cNvGrpSpPr/>
            <p:nvPr/>
          </p:nvGrpSpPr>
          <p:grpSpPr>
            <a:xfrm>
              <a:off x="10200409" y="5962449"/>
              <a:ext cx="242050" cy="516367"/>
              <a:chOff x="5416473" y="3775933"/>
              <a:chExt cx="242050" cy="516367"/>
            </a:xfrm>
          </p:grpSpPr>
          <p:cxnSp>
            <p:nvCxnSpPr>
              <p:cNvPr id="210" name="Straight Connector 209"/>
              <p:cNvCxnSpPr/>
              <p:nvPr/>
            </p:nvCxnSpPr>
            <p:spPr>
              <a:xfrm flipH="1">
                <a:off x="5416475" y="3775933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/>
              <p:cNvCxnSpPr/>
              <p:nvPr/>
            </p:nvCxnSpPr>
            <p:spPr>
              <a:xfrm>
                <a:off x="5537499" y="3775933"/>
                <a:ext cx="121024" cy="129092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>
                <a:off x="5537499" y="3775933"/>
                <a:ext cx="121024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flipH="1">
                <a:off x="5416473" y="3775933"/>
                <a:ext cx="121026" cy="258184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>
                <a:off x="5537499" y="3775933"/>
                <a:ext cx="60512" cy="387276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flipH="1">
                <a:off x="5476986" y="3775934"/>
                <a:ext cx="63202" cy="387275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>
                <a:off x="5537499" y="3775933"/>
                <a:ext cx="2017" cy="516367"/>
              </a:xfrm>
              <a:prstGeom prst="line">
                <a:avLst/>
              </a:prstGeom>
              <a:ln w="28575">
                <a:solidFill>
                  <a:srgbClr val="3333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1" name="Rectangle 190"/>
            <p:cNvSpPr/>
            <p:nvPr/>
          </p:nvSpPr>
          <p:spPr>
            <a:xfrm>
              <a:off x="10042497" y="5508545"/>
              <a:ext cx="121263" cy="455988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92" name="Straight Connector 191"/>
            <p:cNvCxnSpPr>
              <a:stCxn id="184" idx="3"/>
            </p:cNvCxnSpPr>
            <p:nvPr/>
          </p:nvCxnSpPr>
          <p:spPr>
            <a:xfrm flipV="1">
              <a:off x="10615103" y="6252904"/>
              <a:ext cx="376518" cy="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10991621" y="6252904"/>
              <a:ext cx="0" cy="2904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10843821" y="6543362"/>
              <a:ext cx="307713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Rounded Rectangle 194"/>
            <p:cNvSpPr/>
            <p:nvPr/>
          </p:nvSpPr>
          <p:spPr>
            <a:xfrm>
              <a:off x="9635671" y="1016863"/>
              <a:ext cx="871369" cy="193638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6" name="Rectangle 195"/>
            <p:cNvSpPr/>
            <p:nvPr/>
          </p:nvSpPr>
          <p:spPr>
            <a:xfrm>
              <a:off x="9375971" y="887770"/>
              <a:ext cx="114750" cy="5763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97" name="Straight Connector 196"/>
            <p:cNvCxnSpPr/>
            <p:nvPr/>
          </p:nvCxnSpPr>
          <p:spPr>
            <a:xfrm>
              <a:off x="9375971" y="1464076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>
              <a:endCxn id="199" idx="0"/>
            </p:cNvCxnSpPr>
            <p:nvPr/>
          </p:nvCxnSpPr>
          <p:spPr>
            <a:xfrm>
              <a:off x="9397469" y="884310"/>
              <a:ext cx="1382276" cy="34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Rectangle 198"/>
            <p:cNvSpPr/>
            <p:nvPr/>
          </p:nvSpPr>
          <p:spPr>
            <a:xfrm>
              <a:off x="10722370" y="887770"/>
              <a:ext cx="114750" cy="5763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00" name="Straight Connector 199"/>
            <p:cNvCxnSpPr/>
            <p:nvPr/>
          </p:nvCxnSpPr>
          <p:spPr>
            <a:xfrm>
              <a:off x="10609437" y="1459909"/>
              <a:ext cx="2061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Rectangle 200"/>
            <p:cNvSpPr/>
            <p:nvPr/>
          </p:nvSpPr>
          <p:spPr>
            <a:xfrm>
              <a:off x="9668429" y="1675062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2" name="Rectangle 201"/>
            <p:cNvSpPr/>
            <p:nvPr/>
          </p:nvSpPr>
          <p:spPr>
            <a:xfrm>
              <a:off x="9668429" y="4953681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9668429" y="2575393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9668429" y="3948302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5" name="Rectangle 204"/>
            <p:cNvSpPr/>
            <p:nvPr/>
          </p:nvSpPr>
          <p:spPr>
            <a:xfrm>
              <a:off x="10011814" y="1586332"/>
              <a:ext cx="157836" cy="3881265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6" name="Rectangle 205"/>
            <p:cNvSpPr/>
            <p:nvPr/>
          </p:nvSpPr>
          <p:spPr>
            <a:xfrm>
              <a:off x="9809232" y="1457827"/>
              <a:ext cx="111113" cy="43089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10268191" y="1485817"/>
              <a:ext cx="111113" cy="43089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08" name="Straight Connector 207"/>
            <p:cNvCxnSpPr>
              <a:endCxn id="206" idx="2"/>
            </p:cNvCxnSpPr>
            <p:nvPr/>
          </p:nvCxnSpPr>
          <p:spPr>
            <a:xfrm>
              <a:off x="9849640" y="1227199"/>
              <a:ext cx="15149" cy="453952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10308215" y="1223493"/>
              <a:ext cx="15149" cy="453952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10491048" y="1123778"/>
              <a:ext cx="6123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flipV="1">
              <a:off x="10609437" y="3096505"/>
              <a:ext cx="493928" cy="44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11103365" y="1123778"/>
              <a:ext cx="0" cy="1972727"/>
            </a:xfrm>
            <a:prstGeom prst="line">
              <a:avLst/>
            </a:prstGeom>
            <a:ln>
              <a:solidFill>
                <a:srgbClr val="00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Rounded Rectangle 250"/>
            <p:cNvSpPr/>
            <p:nvPr/>
          </p:nvSpPr>
          <p:spPr>
            <a:xfrm>
              <a:off x="10721895" y="1990429"/>
              <a:ext cx="851887" cy="35808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10896074" y="2015581"/>
              <a:ext cx="6014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+V</a:t>
              </a:r>
              <a:r>
                <a: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7315934" y="4949450"/>
              <a:ext cx="871369" cy="107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45" name="Straight Connector 144"/>
            <p:cNvCxnSpPr/>
            <p:nvPr/>
          </p:nvCxnSpPr>
          <p:spPr>
            <a:xfrm>
              <a:off x="7513442" y="4165511"/>
              <a:ext cx="0" cy="1140311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7946438" y="4165511"/>
              <a:ext cx="0" cy="1140311"/>
            </a:xfrm>
            <a:prstGeom prst="line">
              <a:avLst/>
            </a:prstGeom>
            <a:ln w="571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Rectangle 148"/>
            <p:cNvSpPr/>
            <p:nvPr/>
          </p:nvSpPr>
          <p:spPr>
            <a:xfrm>
              <a:off x="7687506" y="4301195"/>
              <a:ext cx="119082" cy="976521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/05/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CC Week 202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8EDA39-79D3-4B40-8B5B-304FB42C5AC5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3322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47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" y="1276986"/>
            <a:ext cx="4952049" cy="4689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594" indent="-228594" defTabSz="914280">
              <a:buFont typeface="Wingdings" panose="05000000000000000000" pitchFamily="2" charset="2"/>
              <a:buChar char="§"/>
            </a:pPr>
            <a:endParaRPr lang="en-GB" sz="1867" dirty="0">
              <a:solidFill>
                <a:srgbClr val="0F124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ELL technology: 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e of four independent quadrants, precisely machined and clamped together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en structures, hence very </a:t>
            </a:r>
            <a:r>
              <a:rPr lang="en-US" sz="1867" dirty="0" err="1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vourable</a:t>
            </a: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Nb coating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“seamless” by its nature: no assembly joints on high electromagnetic field regions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stiff mechanical structure, thus robust against frequency detuning due to microphonics and Lorentz forces 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r>
              <a:rPr lang="en-US" sz="1867" dirty="0">
                <a:solidFill>
                  <a:srgbClr val="0F124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yogenic cooling by drilled channels, which limits the volume of liquid helium and avoid the construction of a helium tank</a:t>
            </a:r>
          </a:p>
          <a:p>
            <a:pPr marL="457189" indent="-457189" defTabSz="914280">
              <a:buFont typeface="Wingdings" panose="05000000000000000000" pitchFamily="2" charset="2"/>
              <a:buChar char="§"/>
            </a:pPr>
            <a:endParaRPr lang="en-GB" sz="1867" dirty="0">
              <a:solidFill>
                <a:srgbClr val="0F124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914328" lvl="1" indent="-457189" defTabSz="914280">
              <a:buFont typeface="Wingdings" panose="05000000000000000000" pitchFamily="2" charset="2"/>
              <a:buChar char="§"/>
            </a:pPr>
            <a:endParaRPr lang="en-GB" sz="1867" dirty="0">
              <a:solidFill>
                <a:srgbClr val="0F124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65595" y="3956584"/>
          <a:ext cx="3381868" cy="252015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894980">
                  <a:extLst>
                    <a:ext uri="{9D8B030D-6E8A-4147-A177-3AD203B41FA5}">
                      <a16:colId xmlns:a16="http://schemas.microsoft.com/office/drawing/2014/main" val="1129337944"/>
                    </a:ext>
                  </a:extLst>
                </a:gridCol>
                <a:gridCol w="1486888">
                  <a:extLst>
                    <a:ext uri="{9D8B030D-6E8A-4147-A177-3AD203B41FA5}">
                      <a16:colId xmlns:a16="http://schemas.microsoft.com/office/drawing/2014/main" val="3576797103"/>
                    </a:ext>
                  </a:extLst>
                </a:gridCol>
              </a:tblGrid>
              <a:tr h="417035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 err="1"/>
                        <a:t>Parameters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Value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188023823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F (GHz)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1.3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82614319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R/Q </a:t>
                      </a:r>
                      <a:r>
                        <a:rPr lang="fr-CH" sz="1500" dirty="0" err="1"/>
                        <a:t>linac</a:t>
                      </a:r>
                      <a:r>
                        <a:rPr lang="fr-CH" sz="1500" baseline="0" dirty="0"/>
                        <a:t> (</a:t>
                      </a:r>
                      <a:r>
                        <a:rPr lang="fr-CH" sz="1500" baseline="0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fr-CH" sz="1500" baseline="0" dirty="0"/>
                        <a:t>)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122.9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46228748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 err="1"/>
                        <a:t>Lacc</a:t>
                      </a:r>
                      <a:r>
                        <a:rPr lang="fr-CH" sz="1500" baseline="0" dirty="0"/>
                        <a:t> (mm)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115.3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3728659878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 err="1"/>
                        <a:t>Epk</a:t>
                      </a:r>
                      <a:r>
                        <a:rPr lang="fr-CH" sz="1500" dirty="0"/>
                        <a:t>/</a:t>
                      </a:r>
                      <a:r>
                        <a:rPr lang="fr-CH" sz="1500" dirty="0" err="1"/>
                        <a:t>Eacc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b="1" dirty="0"/>
                        <a:t>2.01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490882620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 err="1"/>
                        <a:t>Bpk</a:t>
                      </a:r>
                      <a:r>
                        <a:rPr lang="fr-CH" sz="1500" dirty="0"/>
                        <a:t>/</a:t>
                      </a:r>
                      <a:r>
                        <a:rPr lang="fr-CH" sz="1500" dirty="0" err="1"/>
                        <a:t>Eacc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b="1" dirty="0"/>
                        <a:t>4.61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4150449108"/>
                  </a:ext>
                </a:extLst>
              </a:tr>
              <a:tr h="345440"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G (</a:t>
                      </a:r>
                      <a:r>
                        <a:rPr lang="fr-CH" sz="1500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fr-CH" sz="1500" dirty="0"/>
                        <a:t>)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H" sz="1500" dirty="0"/>
                        <a:t>265.56</a:t>
                      </a:r>
                      <a:endParaRPr lang="fr-FR" sz="1500" dirty="0"/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67445098"/>
                  </a:ext>
                </a:extLst>
              </a:tr>
            </a:tbl>
          </a:graphicData>
        </a:graphic>
      </p:graphicFrame>
      <p:sp>
        <p:nvSpPr>
          <p:cNvPr id="11" name="Title 4"/>
          <p:cNvSpPr txBox="1">
            <a:spLocks/>
          </p:cNvSpPr>
          <p:nvPr/>
        </p:nvSpPr>
        <p:spPr>
          <a:xfrm>
            <a:off x="0" y="604683"/>
            <a:ext cx="11017800" cy="1072088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377">
              <a:lnSpc>
                <a:spcPts val="4000"/>
              </a:lnSpc>
            </a:pPr>
            <a:r>
              <a:rPr lang="en-GB" sz="4000">
                <a:solidFill>
                  <a:srgbClr val="0F124A"/>
                </a:solidFill>
                <a:latin typeface="Arial"/>
              </a:rPr>
              <a:t>1.3 GHz SWELL cavity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082" y="4355978"/>
            <a:ext cx="3286919" cy="19294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362" y="981783"/>
            <a:ext cx="2884973" cy="238822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7365" y="1006135"/>
            <a:ext cx="3519940" cy="233186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341808" y="3497217"/>
            <a:ext cx="125714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defTabSz="914280"/>
            <a:r>
              <a:rPr lang="en-GB" sz="1200" dirty="0">
                <a:solidFill>
                  <a:srgbClr val="0F124A"/>
                </a:solidFill>
                <a:latin typeface="Arial"/>
              </a:rPr>
              <a:t>F. Peauger</a:t>
            </a:r>
          </a:p>
          <a:p>
            <a:pPr algn="ctr" defTabSz="914280"/>
            <a:r>
              <a:rPr lang="en-GB" sz="1200" dirty="0">
                <a:solidFill>
                  <a:srgbClr val="0F124A"/>
                </a:solidFill>
                <a:latin typeface="Arial"/>
              </a:rPr>
              <a:t>I. Syratchev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31BAB5-515E-438F-9ADE-1181D84990BE}"/>
              </a:ext>
            </a:extLst>
          </p:cNvPr>
          <p:cNvSpPr/>
          <p:nvPr/>
        </p:nvSpPr>
        <p:spPr>
          <a:xfrm>
            <a:off x="614328" y="5679084"/>
            <a:ext cx="4380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ELL = Slotted Waveguide </a:t>
            </a:r>
            <a:r>
              <a:rPr lang="en-GB" b="1" dirty="0" err="1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Liptical</a:t>
            </a:r>
            <a:r>
              <a:rPr lang="en-GB" b="1" dirty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vity</a:t>
            </a:r>
          </a:p>
        </p:txBody>
      </p:sp>
    </p:spTree>
    <p:extLst>
      <p:ext uri="{BB962C8B-B14F-4D97-AF65-F5344CB8AC3E}">
        <p14:creationId xmlns:p14="http://schemas.microsoft.com/office/powerpoint/2010/main" val="39300667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07DA7-EED3-4085-8CE4-85A023602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 Technologi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F02F5C-83EC-4599-B42D-7E550BFD24C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111C60-5799-4E7D-96F3-07BC61447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46CAE4-EE92-4200-8871-9C9D12986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3715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78ADAD-9C05-4845-89C2-43F0D82191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8136" y="2010006"/>
            <a:ext cx="5190333" cy="220991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49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ee</a:t>
            </a:r>
            <a:r>
              <a:rPr lang="en-US" dirty="0"/>
              <a:t> Alternative technologi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1A4278-2952-47EA-94ED-D1358D8470E1}"/>
              </a:ext>
            </a:extLst>
          </p:cNvPr>
          <p:cNvSpPr txBox="1">
            <a:spLocks/>
          </p:cNvSpPr>
          <p:nvPr/>
        </p:nvSpPr>
        <p:spPr>
          <a:xfrm>
            <a:off x="431371" y="1412776"/>
            <a:ext cx="11554272" cy="5184576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02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04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Courier New" panose="02070309020205020404" pitchFamily="49" charset="0"/>
              <a:buChar char="o"/>
              <a:defRPr sz="1600" kern="1200">
                <a:solidFill>
                  <a:srgbClr val="0F124A"/>
                </a:solidFill>
                <a:latin typeface="+mn-lt"/>
                <a:ea typeface="+mn-ea"/>
                <a:cs typeface="+mn-cs"/>
              </a:defRPr>
            </a:lvl3pPr>
            <a:lvl4pPr marL="10206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60800" indent="-340200" algn="l" defTabSz="685800" rtl="0" eaLnBrk="1" latinLnBrk="0" hangingPunct="1">
              <a:lnSpc>
                <a:spcPts val="1950"/>
              </a:lnSpc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891" indent="-342891" defTabSz="457189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115CA9"/>
                </a:solidFill>
                <a:latin typeface="Calibri"/>
                <a:sym typeface="Wingdings" panose="05000000000000000000" pitchFamily="2" charset="2"/>
              </a:rPr>
              <a:t>Developing technologies with significant potential impact in parallel to baseline, e.g.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HTS arc quadrupole/</a:t>
            </a:r>
            <a:r>
              <a:rPr lang="en-US" sz="3200" dirty="0" err="1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sextupole</a:t>
            </a:r>
            <a:endParaRPr lang="en-US" sz="3200" dirty="0">
              <a:solidFill>
                <a:srgbClr val="0F124A"/>
              </a:solidFill>
              <a:latin typeface="Calibri"/>
              <a:sym typeface="Wingdings" panose="05000000000000000000" pitchFamily="2" charset="2"/>
            </a:endParaRP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HE linac as a pre-booster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High Q</a:t>
            </a:r>
            <a:r>
              <a:rPr lang="en-US" sz="3200" baseline="-250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0</a:t>
            </a: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 damped SRF cavities 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High efficiency RF power sources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Positron target using crystal channeling 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Advanced cooling tower design</a:t>
            </a:r>
          </a:p>
          <a:p>
            <a:pPr marL="910777" lvl="1" indent="-457189" defTabSz="457189">
              <a:lnSpc>
                <a:spcPct val="10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en-US" sz="3200" dirty="0">
                <a:solidFill>
                  <a:srgbClr val="0F124A"/>
                </a:solidFill>
                <a:latin typeface="Calibri"/>
                <a:sym typeface="Wingdings" panose="05000000000000000000" pitchFamily="2" charset="2"/>
              </a:rPr>
              <a:t>…</a:t>
            </a:r>
          </a:p>
          <a:p>
            <a:pPr marL="453589" lvl="1" indent="0" defTabSz="457189">
              <a:lnSpc>
                <a:spcPct val="100000"/>
              </a:lnSpc>
              <a:spcBef>
                <a:spcPts val="400"/>
              </a:spcBef>
              <a:buNone/>
            </a:pPr>
            <a:br>
              <a:rPr lang="en-US" sz="3200" dirty="0">
                <a:solidFill>
                  <a:srgbClr val="115CA9"/>
                </a:solidFill>
                <a:latin typeface="Calibri"/>
                <a:sym typeface="Wingdings" panose="05000000000000000000" pitchFamily="2" charset="2"/>
              </a:rPr>
            </a:br>
            <a:endParaRPr lang="en-US" sz="3200" dirty="0">
              <a:solidFill>
                <a:srgbClr val="115CA9"/>
              </a:solidFill>
              <a:latin typeface="Calibri"/>
              <a:sym typeface="Wingdings" panose="05000000000000000000" pitchFamily="2" charset="2"/>
            </a:endParaRP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1FFD65CA-07CC-4F18-8D55-F5BD9075D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7517" y="4101076"/>
            <a:ext cx="3874575" cy="23195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80E529-5ECA-4BA5-86EC-E96FD0E679CD}"/>
              </a:ext>
            </a:extLst>
          </p:cNvPr>
          <p:cNvSpPr txBox="1"/>
          <p:nvPr/>
        </p:nvSpPr>
        <p:spPr>
          <a:xfrm>
            <a:off x="10078626" y="5925278"/>
            <a:ext cx="1335622" cy="318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685783"/>
            <a:r>
              <a:rPr lang="en-US" sz="1467" dirty="0">
                <a:solidFill>
                  <a:srgbClr val="0F124A"/>
                </a:solidFill>
                <a:latin typeface="Arial"/>
              </a:rPr>
              <a:t>M. Koratzinos</a:t>
            </a:r>
            <a:endParaRPr lang="en-US" sz="1333" dirty="0">
              <a:solidFill>
                <a:srgbClr val="0C377B"/>
              </a:solid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86C444-EA69-4920-B0EE-EC2E4470E898}"/>
              </a:ext>
            </a:extLst>
          </p:cNvPr>
          <p:cNvSpPr txBox="1"/>
          <p:nvPr/>
        </p:nvSpPr>
        <p:spPr>
          <a:xfrm>
            <a:off x="7536160" y="6213310"/>
            <a:ext cx="4567276" cy="6336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>
              <a:lnSpc>
                <a:spcPts val="4933"/>
              </a:lnSpc>
            </a:pPr>
            <a:r>
              <a:rPr lang="en-US" sz="2400" dirty="0">
                <a:solidFill>
                  <a:srgbClr val="0F124A"/>
                </a:solidFill>
                <a:latin typeface="Arial"/>
              </a:rPr>
              <a:t>Combined function HTS magne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5651BD-B90F-4713-9B67-4E89248D7A45}"/>
              </a:ext>
            </a:extLst>
          </p:cNvPr>
          <p:cNvSpPr txBox="1"/>
          <p:nvPr/>
        </p:nvSpPr>
        <p:spPr>
          <a:xfrm>
            <a:off x="3876675" y="6176962"/>
            <a:ext cx="230755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Tor Raubenheimer</a:t>
            </a:r>
          </a:p>
        </p:txBody>
      </p:sp>
    </p:spTree>
    <p:extLst>
      <p:ext uri="{BB962C8B-B14F-4D97-AF65-F5344CB8AC3E}">
        <p14:creationId xmlns:p14="http://schemas.microsoft.com/office/powerpoint/2010/main" val="1963988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E4B0B-EC8E-4EF5-AB2A-2F4E99961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CC accelerator at a gl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2FF3D9-728B-456B-A967-CCC7E775AA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5524"/>
            <a:ext cx="10515600" cy="5291439"/>
          </a:xfrm>
        </p:spPr>
        <p:txBody>
          <a:bodyPr/>
          <a:lstStyle/>
          <a:p>
            <a:r>
              <a:rPr lang="en-US" dirty="0"/>
              <a:t>FCC-ee</a:t>
            </a:r>
          </a:p>
          <a:p>
            <a:pPr lvl="1"/>
            <a:r>
              <a:rPr lang="en-US" dirty="0"/>
              <a:t>Large tunnel</a:t>
            </a:r>
          </a:p>
          <a:p>
            <a:pPr lvl="1"/>
            <a:r>
              <a:rPr lang="en-US" dirty="0"/>
              <a:t>Four beam energy regions: 45GeV (Z), 80GeV (W), 120GeV (H), 182.5 (t)</a:t>
            </a:r>
          </a:p>
          <a:p>
            <a:pPr lvl="1"/>
            <a:r>
              <a:rPr lang="en-US" dirty="0"/>
              <a:t>Synchrotron radiation power 100MW for both beams at all energies</a:t>
            </a:r>
          </a:p>
          <a:p>
            <a:pPr lvl="1"/>
            <a:r>
              <a:rPr lang="en-US" dirty="0"/>
              <a:t>Full size ‘booster’ ring, continuous injection, since luminosity lifetime is only a few minutes</a:t>
            </a:r>
          </a:p>
          <a:p>
            <a:pPr lvl="1"/>
            <a:r>
              <a:rPr lang="en-US" dirty="0"/>
              <a:t>‘crab waist’ collision scheme to maximize luminosity</a:t>
            </a:r>
          </a:p>
          <a:p>
            <a:pPr lvl="1"/>
            <a:r>
              <a:rPr lang="en-US" dirty="0"/>
              <a:t>Four experiments (baseline) can go to two if need be</a:t>
            </a:r>
          </a:p>
          <a:p>
            <a:pPr lvl="1"/>
            <a:r>
              <a:rPr lang="en-US" dirty="0"/>
              <a:t>FCC-ee is not just a bigger LEP! It is a state-of-the-art, 21</a:t>
            </a:r>
            <a:r>
              <a:rPr lang="en-US" baseline="30000" dirty="0"/>
              <a:t>st</a:t>
            </a:r>
            <a:r>
              <a:rPr lang="en-US" dirty="0"/>
              <a:t> century accelerator</a:t>
            </a:r>
          </a:p>
          <a:p>
            <a:r>
              <a:rPr lang="en-US" dirty="0"/>
              <a:t>Followed by FCC-</a:t>
            </a:r>
            <a:r>
              <a:rPr lang="en-US" dirty="0" err="1"/>
              <a:t>hh</a:t>
            </a:r>
            <a:r>
              <a:rPr lang="en-US" dirty="0"/>
              <a:t> in the same tunnel</a:t>
            </a:r>
          </a:p>
          <a:p>
            <a:pPr lvl="1"/>
            <a:r>
              <a:rPr lang="en-US" dirty="0"/>
              <a:t>100TeV+ proton collider </a:t>
            </a:r>
          </a:p>
          <a:p>
            <a:pPr lvl="1"/>
            <a:r>
              <a:rPr lang="en-US" dirty="0"/>
              <a:t>Still 40+ years awa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EA3BC6-B44C-4DA4-B11D-C93D25FF1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929216-CECA-4644-8958-E638A5909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39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E2FA9-452F-43DD-9388-7A6C86CEB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urning FCC-ee superconduc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4A69C1-A79F-4B92-A49E-1B01F51B4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9095"/>
            <a:ext cx="10515600" cy="538052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main arc quadrupole and sextupole systems consume ~50MW of power and take up ~7% of the space of dipoles</a:t>
            </a:r>
          </a:p>
          <a:p>
            <a:r>
              <a:rPr lang="en-US" dirty="0"/>
              <a:t>The main quadrupoles cannot be made shorter (due to synchrotron radiation issues) but if we nest the sextupoles inside the quadrupoles we can:</a:t>
            </a:r>
          </a:p>
          <a:p>
            <a:pPr lvl="1"/>
            <a:r>
              <a:rPr lang="en-US" dirty="0"/>
              <a:t>Gain ~7% in luminosity</a:t>
            </a:r>
          </a:p>
          <a:p>
            <a:pPr lvl="1"/>
            <a:r>
              <a:rPr lang="en-US" dirty="0"/>
              <a:t>Simplify logistics by having only one family of dipoles</a:t>
            </a:r>
          </a:p>
          <a:p>
            <a:pPr lvl="1"/>
            <a:r>
              <a:rPr lang="en-US" dirty="0"/>
              <a:t>Increase flexibility of the optics</a:t>
            </a:r>
          </a:p>
          <a:p>
            <a:r>
              <a:rPr lang="en-US" dirty="0"/>
              <a:t>If we can make quads and sextupoles superconducting and operate them at 40K, we can potentially gain 80-90% of energy consumption costs at top energy</a:t>
            </a:r>
          </a:p>
          <a:p>
            <a:r>
              <a:rPr lang="en-US" dirty="0"/>
              <a:t>By using HTS (high-temperature superconductor) materials on a massive scale, we promote the use materials that can have great relevance to societ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8A23F83-E4B8-4578-8C59-114EB73164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A85C91-7041-441C-AE20-59C9E07FD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3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88686" y="1447018"/>
          <a:ext cx="4724401" cy="15240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778746">
                  <a:extLst>
                    <a:ext uri="{9D8B030D-6E8A-4147-A177-3AD203B41FA5}">
                      <a16:colId xmlns:a16="http://schemas.microsoft.com/office/drawing/2014/main" val="3743094180"/>
                    </a:ext>
                  </a:extLst>
                </a:gridCol>
                <a:gridCol w="1218165">
                  <a:extLst>
                    <a:ext uri="{9D8B030D-6E8A-4147-A177-3AD203B41FA5}">
                      <a16:colId xmlns:a16="http://schemas.microsoft.com/office/drawing/2014/main" val="1867608276"/>
                    </a:ext>
                  </a:extLst>
                </a:gridCol>
                <a:gridCol w="1229508">
                  <a:extLst>
                    <a:ext uri="{9D8B030D-6E8A-4147-A177-3AD203B41FA5}">
                      <a16:colId xmlns:a16="http://schemas.microsoft.com/office/drawing/2014/main" val="2364228759"/>
                    </a:ext>
                  </a:extLst>
                </a:gridCol>
                <a:gridCol w="1497982">
                  <a:extLst>
                    <a:ext uri="{9D8B030D-6E8A-4147-A177-3AD203B41FA5}">
                      <a16:colId xmlns:a16="http://schemas.microsoft.com/office/drawing/2014/main" val="578192558"/>
                    </a:ext>
                  </a:extLst>
                </a:gridCol>
              </a:tblGrid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System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Max.</a:t>
                      </a:r>
                      <a:r>
                        <a:rPr lang="en-GB" sz="1400" baseline="0" dirty="0"/>
                        <a:t> power  (CDR)</a:t>
                      </a:r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Powering</a:t>
                      </a:r>
                      <a:r>
                        <a:rPr lang="en-GB" sz="1400" baseline="0" dirty="0"/>
                        <a:t> scheme</a:t>
                      </a:r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796090709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b="1" dirty="0"/>
                        <a:t>magne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b="1" dirty="0" err="1"/>
                        <a:t>busbars</a:t>
                      </a:r>
                      <a:endParaRPr lang="en-GB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4039607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MB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3.3M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~3.3M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12 circu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555568008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MQ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solidFill>
                            <a:srgbClr val="FF0000"/>
                          </a:solidFill>
                        </a:rPr>
                        <a:t>21.6M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rgbClr val="FF0000"/>
                          </a:solidFill>
                        </a:rPr>
                        <a:t>~5M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48</a:t>
                      </a:r>
                      <a:r>
                        <a:rPr lang="en-GB" sz="1400" baseline="0" dirty="0"/>
                        <a:t> circuits</a:t>
                      </a:r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314042519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GB" sz="1400" dirty="0"/>
                        <a:t>MS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rgbClr val="FF0000"/>
                          </a:solidFill>
                        </a:rPr>
                        <a:t>20.5M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>
                          <a:solidFill>
                            <a:srgbClr val="FF0000"/>
                          </a:solidFill>
                        </a:rPr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err="1"/>
                        <a:t>Indiv</a:t>
                      </a:r>
                      <a:r>
                        <a:rPr lang="en-GB" sz="1400" dirty="0"/>
                        <a:t>. power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7026903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62000"/>
          </a:xfrm>
        </p:spPr>
        <p:txBody>
          <a:bodyPr/>
          <a:lstStyle/>
          <a:p>
            <a:r>
              <a:rPr lang="en-GB" dirty="0"/>
              <a:t>The project – HTS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0586" y="741272"/>
            <a:ext cx="4800600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Power consumption: nearly 50MW at top energies for the SSS systems</a:t>
            </a:r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5864006" y="4264113"/>
            <a:ext cx="4495800" cy="4000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000" dirty="0"/>
              <a:t>The optics cell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l="7215" b="31584"/>
          <a:stretch/>
        </p:blipFill>
        <p:spPr>
          <a:xfrm>
            <a:off x="3375263" y="4800600"/>
            <a:ext cx="4567983" cy="1620000"/>
          </a:xfrm>
          <a:prstGeom prst="rect">
            <a:avLst/>
          </a:prstGeom>
        </p:spPr>
      </p:pic>
      <p:sp>
        <p:nvSpPr>
          <p:cNvPr id="18" name="Content Placeholder 1"/>
          <p:cNvSpPr txBox="1">
            <a:spLocks/>
          </p:cNvSpPr>
          <p:nvPr/>
        </p:nvSpPr>
        <p:spPr>
          <a:xfrm>
            <a:off x="5080529" y="6456191"/>
            <a:ext cx="1651986" cy="2382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050" dirty="0"/>
              <a:t>Three families of dipol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69960" y="4532762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DR</a:t>
            </a:r>
            <a:endParaRPr lang="en-GB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9645604" y="4523974"/>
            <a:ext cx="1177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This proposal</a:t>
            </a:r>
            <a:endParaRPr lang="en-GB" sz="1400" b="1" dirty="0"/>
          </a:p>
        </p:txBody>
      </p: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8458200" y="4780800"/>
            <a:ext cx="3660987" cy="1656000"/>
            <a:chOff x="6504110" y="1996406"/>
            <a:chExt cx="4786684" cy="216519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2"/>
            <a:srcRect l="18050" r="9204" b="31584"/>
            <a:stretch/>
          </p:blipFill>
          <p:spPr>
            <a:xfrm>
              <a:off x="6504110" y="1996406"/>
              <a:ext cx="4786684" cy="2165195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2"/>
            <a:srcRect l="26743" t="2531" r="9564" b="80616"/>
            <a:stretch/>
          </p:blipFill>
          <p:spPr>
            <a:xfrm>
              <a:off x="7086600" y="2830460"/>
              <a:ext cx="4191000" cy="533400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2"/>
            <a:srcRect l="26743" t="2531" r="9564" b="80616"/>
            <a:stretch/>
          </p:blipFill>
          <p:spPr>
            <a:xfrm>
              <a:off x="7086600" y="3567854"/>
              <a:ext cx="4191000" cy="533400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2"/>
            <a:srcRect l="57918" t="52031" r="33975" b="37535"/>
            <a:stretch/>
          </p:blipFill>
          <p:spPr>
            <a:xfrm>
              <a:off x="8588389" y="3677919"/>
              <a:ext cx="432000" cy="267427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2"/>
            <a:srcRect l="57918" t="52031" r="38116" b="37535"/>
            <a:stretch/>
          </p:blipFill>
          <p:spPr>
            <a:xfrm>
              <a:off x="8593124" y="2919717"/>
              <a:ext cx="211354" cy="267427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97563" y="4899079"/>
                <a:ext cx="3223436" cy="1558696"/>
              </a:xfrm>
              <a:prstGeom prst="rect">
                <a:avLst/>
              </a:prstGeom>
              <a:solidFill>
                <a:srgbClr val="FF99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By nesting quads and sextupoles (which is not possible for the CDR warm design) we gain 7% in filling factor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pos m:val="top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GB" dirty="0"/>
                  <a:t> +7% in luminosity</a:t>
                </a: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63" y="4899079"/>
                <a:ext cx="3223436" cy="1558696"/>
              </a:xfrm>
              <a:prstGeom prst="rect">
                <a:avLst/>
              </a:prstGeom>
              <a:blipFill>
                <a:blip r:embed="rId3"/>
                <a:stretch>
                  <a:fillRect l="-1512" t="-2353" r="-2836" b="-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50586" y="3283747"/>
            <a:ext cx="4762501" cy="923330"/>
          </a:xfrm>
          <a:prstGeom prst="rect">
            <a:avLst/>
          </a:prstGeom>
          <a:solidFill>
            <a:srgbClr val="B7EFF7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By making the main quadrupoles and sextupoles superconducting, we gain an estimated 90% in top energy power consumption.</a:t>
            </a:r>
          </a:p>
        </p:txBody>
      </p:sp>
      <p:sp>
        <p:nvSpPr>
          <p:cNvPr id="30" name="Content Placeholder 1"/>
          <p:cNvSpPr txBox="1">
            <a:spLocks/>
          </p:cNvSpPr>
          <p:nvPr/>
        </p:nvSpPr>
        <p:spPr>
          <a:xfrm>
            <a:off x="9317082" y="6420600"/>
            <a:ext cx="2592241" cy="4246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1050" dirty="0"/>
              <a:t>By nesting sextupoles and quads, only a single dipole size will be neede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38496" y="754964"/>
            <a:ext cx="6902918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HTS conductor is the material of choice for a number of society-relevant applic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Fusion rea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Next generation wind turb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ssless electrical power distribution</a:t>
            </a:r>
          </a:p>
          <a:p>
            <a:r>
              <a:rPr lang="en-GB" b="1" dirty="0"/>
              <a:t>If we use HTS conductor for these magnets w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/>
              <a:t>Increase the green credentials of FC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/>
              <a:t>Increase the relevance of FCC to society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/>
          <a:srcRect r="1090"/>
          <a:stretch/>
        </p:blipFill>
        <p:spPr>
          <a:xfrm>
            <a:off x="9745200" y="1384275"/>
            <a:ext cx="2446800" cy="122016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45200" y="1174591"/>
            <a:ext cx="2446800" cy="209684"/>
          </a:xfrm>
          <a:prstGeom prst="rect">
            <a:avLst/>
          </a:prstGeom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93D36AA7-7B28-4B5F-AD66-5956D54D5070}"/>
              </a:ext>
            </a:extLst>
          </p:cNvPr>
          <p:cNvSpPr/>
          <p:nvPr/>
        </p:nvSpPr>
        <p:spPr>
          <a:xfrm>
            <a:off x="7709836" y="4763425"/>
            <a:ext cx="678914" cy="1858755"/>
          </a:xfrm>
          <a:prstGeom prst="rightArrow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0B9-337C-40AC-9F8C-381A325D348B}"/>
              </a:ext>
            </a:extLst>
          </p:cNvPr>
          <p:cNvSpPr txBox="1"/>
          <p:nvPr/>
        </p:nvSpPr>
        <p:spPr>
          <a:xfrm>
            <a:off x="5289082" y="3383280"/>
            <a:ext cx="4066674" cy="64633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wo projects approved by CHART, the Swiss accelerator R&amp;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885D3CE-4EB0-4794-8AE5-F307113F48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81143" y="3078265"/>
            <a:ext cx="1511231" cy="1508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7023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4"/>
          <p:cNvPicPr>
            <a:picLocks noChangeAspect="1"/>
          </p:cNvPicPr>
          <p:nvPr/>
        </p:nvPicPr>
        <p:blipFill rotWithShape="1">
          <a:blip r:embed="rId2"/>
          <a:srcRect l="8292" t="4037" r="6720" b="8599"/>
          <a:stretch/>
        </p:blipFill>
        <p:spPr>
          <a:xfrm>
            <a:off x="3733800" y="4666317"/>
            <a:ext cx="3124201" cy="2133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5085" y="1191219"/>
            <a:ext cx="3524142" cy="264310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/>
          <a:lstStyle/>
          <a:p>
            <a:r>
              <a:rPr lang="en-GB" dirty="0"/>
              <a:t>HTS4 preliminary investigations</a:t>
            </a: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322943" y="954640"/>
            <a:ext cx="2268279" cy="262732"/>
          </a:xfrm>
          <a:prstGeom prst="rect">
            <a:avLst/>
          </a:prstGeom>
          <a:solidFill>
            <a:srgbClr val="4BD8EB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b="1" dirty="0"/>
              <a:t>Magnetic analysis</a:t>
            </a:r>
            <a:endParaRPr lang="en-GB" sz="1600" b="1" dirty="0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886" y="1550025"/>
            <a:ext cx="2982686" cy="28657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6003" y="1261566"/>
            <a:ext cx="27595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Quad and sextupole at full strength</a:t>
            </a:r>
            <a:endParaRPr lang="en-GB" sz="1400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3276600" y="3711595"/>
            <a:ext cx="4548632" cy="319411"/>
          </a:xfrm>
          <a:prstGeom prst="rect">
            <a:avLst/>
          </a:prstGeom>
          <a:solidFill>
            <a:srgbClr val="B7EFF7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" dirty="0"/>
              <a:t>Operate at ~40K (performance is 10 times that at 77K)</a:t>
            </a:r>
          </a:p>
        </p:txBody>
      </p:sp>
      <p:sp>
        <p:nvSpPr>
          <p:cNvPr id="8" name="Title 2"/>
          <p:cNvSpPr txBox="1">
            <a:spLocks/>
          </p:cNvSpPr>
          <p:nvPr/>
        </p:nvSpPr>
        <p:spPr>
          <a:xfrm>
            <a:off x="3295338" y="822634"/>
            <a:ext cx="4022782" cy="380225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Choice of operating temperature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1299055"/>
            <a:ext cx="3882115" cy="23344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7734" y="2620475"/>
            <a:ext cx="1320800" cy="990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7734" y="1537401"/>
            <a:ext cx="1262328" cy="946746"/>
          </a:xfrm>
          <a:prstGeom prst="rect">
            <a:avLst/>
          </a:prstGeom>
        </p:spPr>
      </p:pic>
      <p:sp>
        <p:nvSpPr>
          <p:cNvPr id="13" name="Title 2"/>
          <p:cNvSpPr txBox="1">
            <a:spLocks/>
          </p:cNvSpPr>
          <p:nvPr/>
        </p:nvSpPr>
        <p:spPr>
          <a:xfrm>
            <a:off x="8077200" y="924898"/>
            <a:ext cx="1975416" cy="358501"/>
          </a:xfrm>
          <a:prstGeom prst="rect">
            <a:avLst/>
          </a:prstGeom>
          <a:solidFill>
            <a:srgbClr val="FF5757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1600" dirty="0"/>
              <a:t>FLUKA simulation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704276"/>
            <a:ext cx="3896833" cy="213512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347" y="476592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AD modelling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34200" y="4646382"/>
            <a:ext cx="2355778" cy="19050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114800" y="4307048"/>
            <a:ext cx="4876799" cy="369332"/>
          </a:xfrm>
          <a:prstGeom prst="rect">
            <a:avLst/>
          </a:prstGeom>
          <a:solidFill>
            <a:srgbClr val="FFC1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mpedance calculations</a:t>
            </a:r>
          </a:p>
        </p:txBody>
      </p:sp>
      <p:pic>
        <p:nvPicPr>
          <p:cNvPr id="19" name="Content Placeholder 4"/>
          <p:cNvPicPr>
            <a:picLocks noGrp="1" noChangeAspect="1"/>
          </p:cNvPicPr>
          <p:nvPr>
            <p:ph idx="1"/>
          </p:nvPr>
        </p:nvPicPr>
        <p:blipFill>
          <a:blip r:embed="rId10"/>
          <a:stretch>
            <a:fillRect/>
          </a:stretch>
        </p:blipFill>
        <p:spPr>
          <a:xfrm>
            <a:off x="9366177" y="5165753"/>
            <a:ext cx="2825823" cy="169167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374615" y="4827199"/>
            <a:ext cx="2829877" cy="338554"/>
          </a:xfrm>
          <a:prstGeom prst="rect">
            <a:avLst/>
          </a:prstGeom>
          <a:solidFill>
            <a:srgbClr val="4BD8EB"/>
          </a:solidFill>
        </p:spPr>
        <p:txBody>
          <a:bodyPr wrap="none" rtlCol="0">
            <a:spAutoFit/>
          </a:bodyPr>
          <a:lstStyle/>
          <a:p>
            <a:r>
              <a:rPr lang="en-GB" sz="1600" dirty="0"/>
              <a:t>Prototype/demonstrator design</a:t>
            </a:r>
          </a:p>
        </p:txBody>
      </p:sp>
    </p:spTree>
    <p:extLst>
      <p:ext uri="{BB962C8B-B14F-4D97-AF65-F5344CB8AC3E}">
        <p14:creationId xmlns:p14="http://schemas.microsoft.com/office/powerpoint/2010/main" val="4194503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2FADE-60BB-48FE-AD85-943A157D90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concep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5DB863-C224-4FAE-9997-98F403A83E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5F091A-4C42-4CCE-9CA1-464F4E139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8E1959-A5A9-430F-A84E-F8FB33668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815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A4F15DC-718E-47D2-AE26-28DB07C1D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222293-FA73-48E6-8118-B3C911906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219827-58A8-4659-BA7F-B26BB0841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8386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7D38AC9-1C30-4CC6-8F19-2716273D2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A468A2-4903-41BF-BDDF-67EC1E8B6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EF8C22-58BD-487B-B27C-1DDD782DF0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0728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20CA56-6512-4133-B77B-5AA603565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EE184F-98DD-439E-A691-0CC0B6F477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AFAD1A-CB87-457E-AB67-A61880B02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6330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FEDC600-F578-4780-B92F-B609C8892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06F02A-FD8C-4095-84CE-F10872A459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7C5859-854B-48BC-BB96-E66921CED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3340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DFB854-5E2F-4BBD-B51E-0BB3DEB88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124211-B925-430F-A881-DBFC14247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504B9D-BF23-4631-9A38-B44F1B4AD2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6256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ACDA7A8-EC6B-491F-9D52-AD3F4646A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1CE805-EFDA-4F1D-8C75-F191ADECA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A74E6-DAE6-418F-A9C8-200E3DD1F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8161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225" y="76200"/>
            <a:ext cx="8725301" cy="990600"/>
          </a:xfrm>
        </p:spPr>
        <p:txBody>
          <a:bodyPr/>
          <a:lstStyle/>
          <a:p>
            <a:r>
              <a:rPr lang="en-GB" dirty="0"/>
              <a:t>Luminosity of a circular lepton collid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>
                <a:solidFill>
                  <a:srgbClr val="000000"/>
                </a:solidFill>
                <a:latin typeface="Times New Roman"/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693755" y="1467040"/>
            <a:ext cx="5328676" cy="4525963"/>
            <a:chOff x="590873" y="1467039"/>
            <a:chExt cx="7276665" cy="452596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Content Placeholder 2"/>
                <p:cNvSpPr txBox="1">
                  <a:spLocks/>
                </p:cNvSpPr>
                <p:nvPr/>
              </p:nvSpPr>
              <p:spPr>
                <a:xfrm>
                  <a:off x="590873" y="1467039"/>
                  <a:ext cx="7276665" cy="4525963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aseline="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itchFamily="-111" charset="-128"/>
                      <a:cs typeface="ＭＳ Ｐゴシック" pitchFamily="-111" charset="-128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baseline="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itchFamily="-111" charset="-128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baseline="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itchFamily="-111" charset="-128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baseline="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itchFamily="-111" charset="-128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aseline="0"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itchFamily="-111" charset="-128"/>
                    </a:defRPr>
                  </a:lvl5pPr>
                  <a:lvl6pPr marL="25146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pitchFamily="-111" charset="-128"/>
                    </a:defRPr>
                  </a:lvl6pPr>
                  <a:lvl7pPr marL="29718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pitchFamily="-111" charset="-128"/>
                    </a:defRPr>
                  </a:lvl7pPr>
                  <a:lvl8pPr marL="3429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pitchFamily="-111" charset="-128"/>
                    </a:defRPr>
                  </a:lvl8pPr>
                  <a:lvl9pPr marL="3886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pitchFamily="-111" charset="-128"/>
                    </a:defRPr>
                  </a:lvl9pPr>
                </a:lstStyle>
                <a:p>
                  <a:pPr marL="0" indent="0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ℒ</m:t>
                        </m:r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8</m:t>
                            </m:r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den>
                        </m:f>
                        <m:f>
                          <m:f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b>
                                        <m: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en-GB" sz="2800" i="1" kern="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𝑜𝑡</m:t>
                            </m:r>
                          </m:sub>
                        </m:sSub>
                        <m:f>
                          <m:f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𝜌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GB" sz="2800" i="1" ker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sz="2800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GB" sz="2800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𝑔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sub>
                              <m:sup>
                                <m:r>
                                  <a:rPr lang="en-US" sz="2800" i="1" ker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en-US" sz="1000" kern="0" dirty="0">
                    <a:solidFill>
                      <a:prstClr val="black"/>
                    </a:solidFill>
                  </a:endParaRPr>
                </a:p>
                <a:p>
                  <a:pPr marL="0" indent="0">
                    <a:buNone/>
                  </a:pPr>
                  <a:endParaRPr lang="en-US" sz="2400" kern="0" dirty="0">
                    <a:solidFill>
                      <a:prstClr val="black"/>
                    </a:solidFill>
                  </a:endParaRPr>
                </a:p>
                <a:p>
                  <a:pPr marL="0" indent="0">
                    <a:buNone/>
                  </a:pPr>
                  <a:r>
                    <a:rPr lang="en-US" sz="2000" kern="0" dirty="0">
                      <a:solidFill>
                        <a:prstClr val="black"/>
                      </a:solidFill>
                    </a:rPr>
                    <a:t>The maximum luminosity is bound by the </a:t>
                  </a:r>
                  <a:r>
                    <a:rPr lang="en-US" sz="2000" kern="0" dirty="0">
                      <a:solidFill>
                        <a:srgbClr val="FF0000"/>
                      </a:solidFill>
                    </a:rPr>
                    <a:t>total power dissipated</a:t>
                  </a:r>
                  <a:r>
                    <a:rPr lang="en-US" sz="2000" kern="0" dirty="0">
                      <a:solidFill>
                        <a:prstClr val="black"/>
                      </a:solidFill>
                    </a:rPr>
                    <a:t>, the maximum achievable </a:t>
                  </a:r>
                  <a:r>
                    <a:rPr lang="en-US" sz="2000" kern="0" dirty="0">
                      <a:solidFill>
                        <a:srgbClr val="7030A0"/>
                      </a:solidFill>
                    </a:rPr>
                    <a:t>beam-beam parameter</a:t>
                  </a:r>
                  <a:r>
                    <a:rPr lang="en-US" sz="2000" kern="0" dirty="0">
                      <a:solidFill>
                        <a:prstClr val="black"/>
                      </a:solidFill>
                    </a:rPr>
                    <a:t>, </a:t>
                  </a:r>
                  <a:r>
                    <a:rPr lang="en-US" sz="2000" kern="0" dirty="0">
                      <a:solidFill>
                        <a:srgbClr val="00B050"/>
                      </a:solidFill>
                    </a:rPr>
                    <a:t>the bending radius, the beam energy</a:t>
                  </a:r>
                  <a:r>
                    <a:rPr lang="en-US" sz="2000" kern="0" dirty="0">
                      <a:solidFill>
                        <a:prstClr val="black"/>
                      </a:solidFill>
                    </a:rPr>
                    <a:t>, </a:t>
                  </a:r>
                  <a:r>
                    <a:rPr lang="en-GB" sz="2000" kern="0" dirty="0">
                      <a:solidFill>
                        <a:srgbClr val="FF9900"/>
                      </a:solidFill>
                    </a:rPr>
                    <a:t>the amount of vertical squeezing</a:t>
                  </a:r>
                  <a:r>
                    <a:rPr lang="en-GB" sz="2000" kern="0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GB" sz="2000" i="1" ker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𝑦</m:t>
                          </m:r>
                        </m:sub>
                        <m:sup>
                          <m:r>
                            <a:rPr lang="en-US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a14:m>
                  <a:r>
                    <a:rPr lang="en-GB" sz="2000" kern="0" dirty="0">
                      <a:solidFill>
                        <a:prstClr val="black"/>
                      </a:solidFill>
                    </a:rPr>
                    <a:t> , and the </a:t>
                  </a:r>
                  <a:r>
                    <a:rPr lang="en-GB" sz="2000" kern="0" dirty="0">
                      <a:solidFill>
                        <a:srgbClr val="FF9900"/>
                      </a:solidFill>
                    </a:rPr>
                    <a:t>hourglass</a:t>
                  </a:r>
                  <a:r>
                    <a:rPr lang="en-GB" sz="2000" kern="0" dirty="0">
                      <a:solidFill>
                        <a:srgbClr val="FFC000"/>
                      </a:solidFill>
                    </a:rPr>
                    <a:t> </a:t>
                  </a:r>
                  <a:r>
                    <a:rPr lang="en-GB" sz="2000" kern="0" dirty="0">
                      <a:solidFill>
                        <a:srgbClr val="FF9900"/>
                      </a:solidFill>
                    </a:rPr>
                    <a:t>effect, a geometrical factor</a:t>
                  </a:r>
                  <a:r>
                    <a:rPr lang="en-GB" sz="2000" kern="0" dirty="0">
                      <a:solidFill>
                        <a:srgbClr val="FFC000"/>
                      </a:solidFill>
                    </a:rPr>
                    <a:t> </a:t>
                  </a:r>
                  <a:r>
                    <a:rPr lang="en-GB" sz="2000" kern="0" dirty="0">
                      <a:solidFill>
                        <a:prstClr val="black"/>
                      </a:solidFill>
                    </a:rPr>
                    <a:t>(which is a function of </a:t>
                  </a:r>
                  <a:r>
                    <a:rPr lang="el-GR" sz="2000" kern="0" dirty="0">
                      <a:solidFill>
                        <a:srgbClr val="FF9900"/>
                      </a:solidFill>
                    </a:rPr>
                    <a:t>σ</a:t>
                  </a:r>
                  <a:r>
                    <a:rPr lang="en-GB" sz="2000" kern="0" baseline="-25000" dirty="0">
                      <a:solidFill>
                        <a:srgbClr val="FF9900"/>
                      </a:solidFill>
                    </a:rPr>
                    <a:t>z</a:t>
                  </a:r>
                  <a:r>
                    <a:rPr lang="en-GB" sz="2000" kern="0" dirty="0">
                      <a:solidFill>
                        <a:srgbClr val="FFC000"/>
                      </a:solidFill>
                    </a:rPr>
                    <a:t> </a:t>
                  </a:r>
                  <a:r>
                    <a:rPr lang="en-GB" sz="2000" kern="0" dirty="0">
                      <a:solidFill>
                        <a:prstClr val="black"/>
                      </a:solidFill>
                    </a:rPr>
                    <a:t>and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GB" sz="2000" i="1" ker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𝑦</m:t>
                          </m:r>
                        </m:sub>
                        <m:sup>
                          <m:r>
                            <a:rPr lang="en-US" sz="2000" i="1" kern="0">
                              <a:solidFill>
                                <a:srgbClr val="FF99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a14:m>
                  <a:r>
                    <a:rPr lang="en-GB" sz="2000" kern="0" dirty="0">
                      <a:solidFill>
                        <a:prstClr val="black"/>
                      </a:solidFill>
                    </a:rPr>
                    <a:t>)</a:t>
                  </a:r>
                </a:p>
              </p:txBody>
            </p:sp>
          </mc:Choice>
          <mc:Fallback>
            <p:sp>
              <p:nvSpPr>
                <p:cNvPr id="6" name="Content Placeholder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873" y="1467039"/>
                  <a:ext cx="7276665" cy="4525963"/>
                </a:xfrm>
                <a:prstGeom prst="rect">
                  <a:avLst/>
                </a:prstGeom>
                <a:blipFill>
                  <a:blip r:embed="rId3"/>
                  <a:stretch>
                    <a:fillRect l="-125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/>
            <p:cNvGrpSpPr/>
            <p:nvPr/>
          </p:nvGrpSpPr>
          <p:grpSpPr>
            <a:xfrm>
              <a:off x="1755593" y="1656096"/>
              <a:ext cx="5900548" cy="1008112"/>
              <a:chOff x="1755593" y="1656096"/>
              <a:chExt cx="5900548" cy="100811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6729815" y="1656096"/>
                <a:ext cx="926326" cy="1008112"/>
              </a:xfrm>
              <a:prstGeom prst="rect">
                <a:avLst/>
              </a:prstGeom>
              <a:noFill/>
              <a:ln w="57150"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  <a:latin typeface="Times New Roman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1755593" y="1656096"/>
                <a:ext cx="2494387" cy="1008112"/>
              </a:xfrm>
              <a:prstGeom prst="rect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  <a:latin typeface="Times New Roman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313893" y="1656096"/>
                <a:ext cx="835614" cy="1008112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  <a:latin typeface="Times New Roman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235373" y="1656096"/>
                <a:ext cx="741144" cy="1008112"/>
              </a:xfrm>
              <a:prstGeom prst="rect">
                <a:avLst/>
              </a:prstGeom>
              <a:noFill/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  <a:latin typeface="Times New Roman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6073297" y="1656096"/>
                <a:ext cx="574360" cy="1008112"/>
              </a:xfrm>
              <a:prstGeom prst="rect">
                <a:avLst/>
              </a:prstGeom>
              <a:noFill/>
              <a:ln w="5715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prstClr val="white"/>
                  </a:solidFill>
                  <a:latin typeface="Times New Roman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851770" y="5600451"/>
                <a:ext cx="7859216" cy="782715"/>
              </a:xfrm>
              <a:prstGeom prst="rect">
                <a:avLst/>
              </a:prstGeom>
              <a:solidFill>
                <a:srgbClr val="99FF99"/>
              </a:solidFill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prstClr val="black"/>
                          </a:solidFill>
                          <a:latin typeface="Cambria Math"/>
                        </a:rPr>
                        <m:t>ℒ</m:t>
                      </m:r>
                      <m:r>
                        <a:rPr lang="en-GB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.0×10</m:t>
                          </m:r>
                        </m:e>
                        <m:sup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4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𝑜𝑡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0</m:t>
                              </m:r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𝑀𝑊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num>
                            <m:den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</m:t>
                              </m:r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𝑚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20</m:t>
                                  </m:r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𝐺𝑒𝑉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GB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l-GR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.1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h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.83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GB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𝑚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𝑐𝑚</m:t>
                          </m:r>
                        </m:e>
                        <m:sup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GB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GB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prstClr val="black"/>
                  </a:solidFill>
                  <a:latin typeface="Times New Roman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770" y="5600451"/>
                <a:ext cx="7859216" cy="7827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1654118" y="1560892"/>
            <a:ext cx="2736000" cy="1476000"/>
            <a:chOff x="2123728" y="1568896"/>
            <a:chExt cx="2520280" cy="1428387"/>
          </a:xfrm>
        </p:grpSpPr>
        <p:sp>
          <p:nvSpPr>
            <p:cNvPr id="18" name="Rectangle 17"/>
            <p:cNvSpPr/>
            <p:nvPr/>
          </p:nvSpPr>
          <p:spPr bwMode="auto">
            <a:xfrm>
              <a:off x="2123728" y="1568896"/>
              <a:ext cx="2520280" cy="14283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6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-111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Rectangle 16"/>
                <p:cNvSpPr/>
                <p:nvPr/>
              </p:nvSpPr>
              <p:spPr>
                <a:xfrm>
                  <a:off x="2154397" y="1898528"/>
                  <a:ext cx="2475963" cy="670158"/>
                </a:xfrm>
                <a:prstGeom prst="rect">
                  <a:avLst/>
                </a:prstGeom>
              </p:spPr>
              <p:txBody>
                <a:bodyPr wrap="square" anchor="b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ℒ</m:t>
                        </m:r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GB" sz="28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𝑛𝑠𝑡</m:t>
                        </m:r>
                        <m:r>
                          <a:rPr lang="en-GB" sz="2800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 × </m:t>
                        </m:r>
                      </m:oMath>
                    </m:oMathPara>
                  </a14:m>
                  <a:endParaRPr lang="en-GB" sz="2800" kern="0" dirty="0">
                    <a:solidFill>
                      <a:prstClr val="black"/>
                    </a:solidFill>
                    <a:latin typeface="Times New Roman"/>
                  </a:endParaRPr>
                </a:p>
                <a:p>
                  <a:endParaRPr lang="en-US" sz="1100" kern="0" dirty="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</mc:Choice>
          <mc:Fallback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4397" y="1898528"/>
                  <a:ext cx="2475963" cy="67015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/>
          <p:cNvSpPr txBox="1"/>
          <p:nvPr/>
        </p:nvSpPr>
        <p:spPr>
          <a:xfrm>
            <a:off x="9115927" y="1665759"/>
            <a:ext cx="938463" cy="830997"/>
          </a:xfrm>
          <a:prstGeom prst="rect">
            <a:avLst/>
          </a:prstGeom>
          <a:solidFill>
            <a:srgbClr val="FF66CC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  <a:latin typeface="Calibri" panose="020F0502020204030204" pitchFamily="34" charset="0"/>
              </a:rPr>
              <a:t>Crab waist</a:t>
            </a:r>
          </a:p>
        </p:txBody>
      </p:sp>
      <p:cxnSp>
        <p:nvCxnSpPr>
          <p:cNvPr id="15" name="Elbow Connector 14"/>
          <p:cNvCxnSpPr>
            <a:stCxn id="3" idx="0"/>
            <a:endCxn id="10" idx="0"/>
          </p:cNvCxnSpPr>
          <p:nvPr/>
        </p:nvCxnSpPr>
        <p:spPr bwMode="auto">
          <a:xfrm rot="16200000" flipV="1">
            <a:off x="7747156" y="-172245"/>
            <a:ext cx="9662" cy="3666343"/>
          </a:xfrm>
          <a:prstGeom prst="bentConnector3">
            <a:avLst>
              <a:gd name="adj1" fmla="val 4333823"/>
            </a:avLst>
          </a:prstGeom>
          <a:solidFill>
            <a:schemeClr val="accent1"/>
          </a:solidFill>
          <a:ln w="76200" cap="flat" cmpd="sng" algn="ctr">
            <a:solidFill>
              <a:srgbClr val="FF66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Elbow Connector 20"/>
          <p:cNvCxnSpPr>
            <a:cxnSpLocks/>
            <a:stCxn id="3" idx="1"/>
            <a:endCxn id="11" idx="0"/>
          </p:cNvCxnSpPr>
          <p:nvPr/>
        </p:nvCxnSpPr>
        <p:spPr bwMode="auto">
          <a:xfrm rot="10800000">
            <a:off x="6528453" y="1656098"/>
            <a:ext cx="2587474" cy="425161"/>
          </a:xfrm>
          <a:prstGeom prst="bentConnector4">
            <a:avLst>
              <a:gd name="adj1" fmla="val 43446"/>
              <a:gd name="adj2" fmla="val 153768"/>
            </a:avLst>
          </a:prstGeom>
          <a:solidFill>
            <a:schemeClr val="accent1"/>
          </a:solidFill>
          <a:ln w="76200" cap="flat" cmpd="sng" algn="ctr">
            <a:solidFill>
              <a:srgbClr val="FF66CC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8706854" y="2680204"/>
            <a:ext cx="1642309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  <a:latin typeface="Calibri" panose="020F0502020204030204" pitchFamily="34" charset="0"/>
              </a:rPr>
              <a:t>Power fixed to 100MW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622633" y="3647352"/>
            <a:ext cx="1783679" cy="830997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  <a:latin typeface="Calibri" panose="020F0502020204030204" pitchFamily="34" charset="0"/>
              </a:rPr>
              <a:t>Proportional to ring size</a:t>
            </a:r>
          </a:p>
        </p:txBody>
      </p:sp>
      <p:cxnSp>
        <p:nvCxnSpPr>
          <p:cNvPr id="26" name="Elbow Connector 25"/>
          <p:cNvCxnSpPr>
            <a:stCxn id="24" idx="1"/>
            <a:endCxn id="9" idx="0"/>
          </p:cNvCxnSpPr>
          <p:nvPr/>
        </p:nvCxnSpPr>
        <p:spPr bwMode="auto">
          <a:xfrm rot="10800000">
            <a:off x="5366274" y="1656096"/>
            <a:ext cx="3256358" cy="2406754"/>
          </a:xfrm>
          <a:prstGeom prst="bentConnector4">
            <a:avLst>
              <a:gd name="adj1" fmla="val 45833"/>
              <a:gd name="adj2" fmla="val 112497"/>
            </a:avLst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Elbow Connector 28"/>
          <p:cNvCxnSpPr>
            <a:cxnSpLocks/>
            <a:stCxn id="23" idx="1"/>
            <a:endCxn id="8" idx="2"/>
          </p:cNvCxnSpPr>
          <p:nvPr/>
        </p:nvCxnSpPr>
        <p:spPr bwMode="auto">
          <a:xfrm rot="10800000">
            <a:off x="4726070" y="2664208"/>
            <a:ext cx="3980785" cy="431494"/>
          </a:xfrm>
          <a:prstGeom prst="bentConnector2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7411956" y="4633301"/>
            <a:ext cx="1783679" cy="830997"/>
          </a:xfrm>
          <a:prstGeom prst="rect">
            <a:avLst/>
          </a:prstGeom>
          <a:solidFill>
            <a:srgbClr val="3399FF"/>
          </a:solidFill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prstClr val="black"/>
                </a:solidFill>
                <a:latin typeface="Calibri" panose="020F0502020204030204" pitchFamily="34" charset="0"/>
              </a:rPr>
              <a:t>Steep drop with </a:t>
            </a:r>
            <a:r>
              <a:rPr lang="en-GB" sz="2400" dirty="0" err="1">
                <a:solidFill>
                  <a:prstClr val="black"/>
                </a:solidFill>
                <a:latin typeface="Calibri" panose="020F0502020204030204" pitchFamily="34" charset="0"/>
              </a:rPr>
              <a:t>E</a:t>
            </a:r>
            <a:r>
              <a:rPr lang="en-GB" sz="2400" baseline="-25000" dirty="0" err="1">
                <a:solidFill>
                  <a:prstClr val="black"/>
                </a:solidFill>
                <a:latin typeface="Calibri" panose="020F0502020204030204" pitchFamily="34" charset="0"/>
              </a:rPr>
              <a:t>beam</a:t>
            </a:r>
            <a:endParaRPr lang="en-GB" sz="2400" baseline="-250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32" name="Elbow Connector 31"/>
          <p:cNvCxnSpPr>
            <a:stCxn id="30" idx="0"/>
            <a:endCxn id="9" idx="2"/>
          </p:cNvCxnSpPr>
          <p:nvPr/>
        </p:nvCxnSpPr>
        <p:spPr bwMode="auto">
          <a:xfrm rot="16200000" flipV="1">
            <a:off x="5850489" y="2179994"/>
            <a:ext cx="1969092" cy="2937521"/>
          </a:xfrm>
          <a:prstGeom prst="bentConnector3">
            <a:avLst>
              <a:gd name="adj1" fmla="val 85439"/>
            </a:avLst>
          </a:prstGeom>
          <a:solidFill>
            <a:schemeClr val="accent1"/>
          </a:solidFill>
          <a:ln w="76200" cap="flat" cmpd="sng" algn="ctr">
            <a:solidFill>
              <a:srgbClr val="3399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8644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 animBg="1"/>
      <p:bldP spid="23" grpId="0" animBg="1"/>
      <p:bldP spid="24" grpId="0" animBg="1"/>
      <p:bldP spid="3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4A9184D-C107-4902-86D8-B804642893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F52F1C-F81B-428D-8EBE-04B7C21E5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A3F428-419A-4016-AC81-C994E319F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829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18072C0-2685-4453-B773-1B375E8CC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8AEFD-4B0E-4352-A675-F80AF3B4E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255AC8-4D1E-40D5-A47E-2A6EF18F02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" y="805"/>
            <a:ext cx="12188696" cy="685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3591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CB657-D449-43C8-8FC2-86F51C986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-</a:t>
            </a:r>
            <a:r>
              <a:rPr lang="en-US" dirty="0" err="1"/>
              <a:t>hh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3C6116-B24E-4A77-B323-4BF839061C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924F58-8318-40FC-A9B7-6E1981DD1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D070B4-A57A-4FF3-9E5C-D3F35277E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1834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BE01C-54B0-4142-9415-2C8B12CDC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CC-</a:t>
            </a:r>
            <a:r>
              <a:rPr lang="en-US" dirty="0" err="1"/>
              <a:t>hh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A80485-427B-4E31-A276-CB69C5A7ED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CC offers a fantastic opportunity to move on to a powerful hadron collider</a:t>
            </a:r>
          </a:p>
          <a:p>
            <a:r>
              <a:rPr lang="en-US" dirty="0"/>
              <a:t>Optics design quite advanced – layout consistent with FCC-ee</a:t>
            </a:r>
          </a:p>
          <a:p>
            <a:r>
              <a:rPr lang="en-US" dirty="0"/>
              <a:t>Injector can be the LHC or an upgraded SPS</a:t>
            </a:r>
          </a:p>
          <a:p>
            <a:r>
              <a:rPr lang="en-US" dirty="0"/>
              <a:t>European strategy: “at least 100TeV”</a:t>
            </a:r>
          </a:p>
          <a:p>
            <a:r>
              <a:rPr lang="en-US" dirty="0"/>
              <a:t>Slightly higher dipole field needed now with the new circumference of 91Km</a:t>
            </a:r>
          </a:p>
          <a:p>
            <a:r>
              <a:rPr lang="en-US" dirty="0"/>
              <a:t>Dedicated high field magnet research at CERN – the high field magnets (HFM) projec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99F5CF-4ACB-49AB-9A45-1B7157ADBA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9EFC87-1153-4129-B66F-D0F28D898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5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64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3723DF-FA16-40E7-A7C4-714562C8E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 </a:t>
            </a:r>
            <a:r>
              <a:rPr lang="en-US" dirty="0" err="1"/>
              <a:t>TeV</a:t>
            </a:r>
            <a:r>
              <a:rPr lang="en-US" dirty="0"/>
              <a:t> FCC-</a:t>
            </a:r>
            <a:r>
              <a:rPr lang="en-US" dirty="0" err="1"/>
              <a:t>hh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6EF97A-479F-77EA-E8BC-C9F5CF0097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8" r="15529"/>
          <a:stretch/>
        </p:blipFill>
        <p:spPr>
          <a:xfrm>
            <a:off x="5432533" y="647700"/>
            <a:ext cx="6759468" cy="5562600"/>
          </a:xfrm>
          <a:prstGeom prst="rect">
            <a:avLst/>
          </a:prstGeom>
        </p:spPr>
      </p:pic>
      <p:sp>
        <p:nvSpPr>
          <p:cNvPr id="4" name="TextBox 6">
            <a:extLst>
              <a:ext uri="{FF2B5EF4-FFF2-40B4-BE49-F238E27FC236}">
                <a16:creationId xmlns:a16="http://schemas.microsoft.com/office/drawing/2014/main" id="{ACF21005-473B-534B-B6C7-62FA04CB9FB5}"/>
              </a:ext>
            </a:extLst>
          </p:cNvPr>
          <p:cNvSpPr txBox="1"/>
          <p:nvPr/>
        </p:nvSpPr>
        <p:spPr>
          <a:xfrm>
            <a:off x="0" y="1614858"/>
            <a:ext cx="6096000" cy="5858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16T CF dipoles (or 17T SF dipoles)</a:t>
            </a:r>
          </a:p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Layout like LHC but with four-fold symmetry (up to 4 IP’s)</a:t>
            </a:r>
          </a:p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Compatible with LHC or upgraded SPS as Injector</a:t>
            </a:r>
          </a:p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Portion of transfer lines in the ring tunnel</a:t>
            </a:r>
          </a:p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Circumference of 91.1 km</a:t>
            </a:r>
          </a:p>
          <a:p>
            <a:pPr marL="257168" indent="-257168" defTabSz="685783">
              <a:spcBef>
                <a:spcPts val="800"/>
              </a:spcBef>
              <a:buFont typeface="Arial"/>
              <a:buChar char="•"/>
              <a:defRPr/>
            </a:pPr>
            <a:r>
              <a:rPr lang="en-GB" sz="2667" b="1" dirty="0">
                <a:solidFill>
                  <a:srgbClr val="115CA9"/>
                </a:solidFill>
                <a:latin typeface="Arial"/>
              </a:rPr>
              <a:t>400.8 MHz RF </a:t>
            </a:r>
            <a:r>
              <a:rPr lang="en-GB" sz="2667" b="1" dirty="0">
                <a:solidFill>
                  <a:srgbClr val="115CA9"/>
                </a:solidFill>
                <a:latin typeface="Arial"/>
                <a:sym typeface="Wingdings" panose="05000000000000000000" pitchFamily="2" charset="2"/>
              </a:rPr>
              <a:t>121800 harmonic</a:t>
            </a:r>
            <a:br>
              <a:rPr lang="en-GB" sz="2667" b="1" dirty="0">
                <a:solidFill>
                  <a:srgbClr val="115CA9"/>
                </a:solidFill>
                <a:latin typeface="Arial"/>
                <a:sym typeface="Wingdings" panose="05000000000000000000" pitchFamily="2" charset="2"/>
              </a:rPr>
            </a:br>
            <a:r>
              <a:rPr lang="en-GB" sz="2667" b="1" dirty="0">
                <a:solidFill>
                  <a:srgbClr val="115CA9"/>
                </a:solidFill>
                <a:latin typeface="Arial"/>
                <a:sym typeface="Wingdings" panose="05000000000000000000" pitchFamily="2" charset="2"/>
              </a:rPr>
              <a:t>consistent with SPS &amp; LHC and </a:t>
            </a:r>
            <a:br>
              <a:rPr lang="en-GB" sz="2667" b="1" dirty="0">
                <a:solidFill>
                  <a:srgbClr val="115CA9"/>
                </a:solidFill>
                <a:latin typeface="Arial"/>
                <a:sym typeface="Wingdings" panose="05000000000000000000" pitchFamily="2" charset="2"/>
              </a:rPr>
            </a:br>
            <a:r>
              <a:rPr lang="en-GB" sz="2667" b="1" dirty="0">
                <a:solidFill>
                  <a:srgbClr val="115CA9"/>
                </a:solidFill>
                <a:latin typeface="Arial"/>
                <a:sym typeface="Wingdings" panose="05000000000000000000" pitchFamily="2" charset="2"/>
              </a:rPr>
              <a:t>multiple uniform bunch spacings</a:t>
            </a:r>
            <a:endParaRPr lang="en-GB" sz="2667" dirty="0">
              <a:solidFill>
                <a:srgbClr val="115CA9"/>
              </a:solidFill>
              <a:latin typeface="Arial"/>
            </a:endParaRPr>
          </a:p>
          <a:p>
            <a:pPr marL="257168" indent="-257168" defTabSz="685783">
              <a:buFont typeface="Arial"/>
              <a:buChar char="•"/>
              <a:defRPr/>
            </a:pPr>
            <a:endParaRPr lang="en-GB" sz="2400" b="1" dirty="0">
              <a:solidFill>
                <a:srgbClr val="0C377B"/>
              </a:solidFill>
              <a:latin typeface="Arial"/>
            </a:endParaRPr>
          </a:p>
          <a:p>
            <a:pPr marL="241294" defTabSz="685783">
              <a:defRPr/>
            </a:pPr>
            <a:endParaRPr lang="en-GB" sz="2400" b="1" dirty="0">
              <a:solidFill>
                <a:srgbClr val="0C377B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68318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DC1B179-5958-9A42-95AF-D95B57F67F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65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9712F2D-BC8C-9746-A04C-6AFEFC3159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2274" y="770400"/>
            <a:ext cx="11754097" cy="642376"/>
          </a:xfrm>
        </p:spPr>
        <p:txBody>
          <a:bodyPr/>
          <a:lstStyle/>
          <a:p>
            <a:r>
              <a:rPr lang="en-CH" dirty="0"/>
              <a:t>FCC-hh c.m. energy reach for different arc lengths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A743908E-CBC7-474F-9D8A-D521BD48F0AB}"/>
              </a:ext>
            </a:extLst>
          </p:cNvPr>
          <p:cNvGraphicFramePr/>
          <p:nvPr/>
        </p:nvGraphicFramePr>
        <p:xfrm>
          <a:off x="143339" y="1201254"/>
          <a:ext cx="3744416" cy="5396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7FD57BC8-9792-E34D-A5CD-1A22E4BA5EA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84055809"/>
              </p:ext>
            </p:extLst>
          </p:nvPr>
        </p:nvGraphicFramePr>
        <p:xfrm>
          <a:off x="3887695" y="1170716"/>
          <a:ext cx="4032508" cy="5396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9F50E01A-7438-5644-9DCB-A284F197D17E}"/>
              </a:ext>
            </a:extLst>
          </p:cNvPr>
          <p:cNvGraphicFramePr/>
          <p:nvPr/>
        </p:nvGraphicFramePr>
        <p:xfrm>
          <a:off x="7864006" y="1183309"/>
          <a:ext cx="4182367" cy="5396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AC8BD01-DF98-6B33-367C-60B8DEBF6D14}"/>
              </a:ext>
            </a:extLst>
          </p:cNvPr>
          <p:cNvSpPr/>
          <p:nvPr/>
        </p:nvSpPr>
        <p:spPr>
          <a:xfrm>
            <a:off x="1852120" y="3741106"/>
            <a:ext cx="401515" cy="161478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830D68-EFC8-6D08-4FF8-72ABEBE6E4CE}"/>
              </a:ext>
            </a:extLst>
          </p:cNvPr>
          <p:cNvSpPr/>
          <p:nvPr/>
        </p:nvSpPr>
        <p:spPr>
          <a:xfrm>
            <a:off x="5885024" y="3331924"/>
            <a:ext cx="401515" cy="19599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4A34D18-5259-1F63-B877-1E7F1E9E2C97}"/>
              </a:ext>
            </a:extLst>
          </p:cNvPr>
          <p:cNvSpPr/>
          <p:nvPr/>
        </p:nvSpPr>
        <p:spPr>
          <a:xfrm>
            <a:off x="9871379" y="2247466"/>
            <a:ext cx="401515" cy="304916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0"/>
            <a:endParaRPr lang="en-CH">
              <a:solidFill>
                <a:srgbClr val="FFFFFF"/>
              </a:solid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17AA81-EF42-4D12-95B9-2A06BF9C1723}"/>
              </a:ext>
            </a:extLst>
          </p:cNvPr>
          <p:cNvSpPr txBox="1"/>
          <p:nvPr/>
        </p:nvSpPr>
        <p:spPr>
          <a:xfrm>
            <a:off x="3222773" y="6427834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J. Gutleber</a:t>
            </a:r>
          </a:p>
        </p:txBody>
      </p:sp>
    </p:spTree>
    <p:extLst>
      <p:ext uri="{BB962C8B-B14F-4D97-AF65-F5344CB8AC3E}">
        <p14:creationId xmlns:p14="http://schemas.microsoft.com/office/powerpoint/2010/main" val="25022310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684CC-7079-2245-9101-DC143D4D7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2573" y="121606"/>
            <a:ext cx="8226854" cy="94044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Main Conceptual Design Highlights: </a:t>
            </a:r>
            <a:br>
              <a:rPr lang="en-US" dirty="0"/>
            </a:br>
            <a:r>
              <a:rPr lang="en-US" dirty="0"/>
              <a:t>Variants for the </a:t>
            </a:r>
            <a:r>
              <a:rPr lang="en-US" dirty="0" err="1"/>
              <a:t>FCC</a:t>
            </a:r>
            <a:r>
              <a:rPr lang="en-US" baseline="-25000" dirty="0" err="1"/>
              <a:t>h</a:t>
            </a:r>
            <a:r>
              <a:rPr lang="en-US" baseline="-25000" dirty="0"/>
              <a:t>-h</a:t>
            </a:r>
            <a:r>
              <a:rPr lang="en-US" dirty="0"/>
              <a:t> Dipole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B561FE5-7C65-694B-A57F-01BA9DBFB9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60" t="14168" b="12286"/>
          <a:stretch/>
        </p:blipFill>
        <p:spPr bwMode="auto">
          <a:xfrm>
            <a:off x="5846913" y="3193781"/>
            <a:ext cx="1318307" cy="1269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6117810-DAA9-7244-ABEF-B44DB0149EF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7" r="12381" b="-1"/>
          <a:stretch/>
        </p:blipFill>
        <p:spPr bwMode="auto">
          <a:xfrm>
            <a:off x="4243573" y="3194042"/>
            <a:ext cx="1342028" cy="126847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 descr="Common">
            <a:extLst>
              <a:ext uri="{FF2B5EF4-FFF2-40B4-BE49-F238E27FC236}">
                <a16:creationId xmlns:a16="http://schemas.microsoft.com/office/drawing/2014/main" id="{FA9315A8-E850-5A47-B06D-B4589FA13C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59" t="11660" r="3203" b="11119"/>
          <a:stretch/>
        </p:blipFill>
        <p:spPr bwMode="auto">
          <a:xfrm>
            <a:off x="7426530" y="3193520"/>
            <a:ext cx="1297856" cy="1269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2679512-C263-9F4F-8C78-9300F7E47D2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5698" y="3130553"/>
            <a:ext cx="1409543" cy="12690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CA085B71-AB96-0A4E-8021-D73B84C72AE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6146" b="23042"/>
          <a:stretch/>
        </p:blipFill>
        <p:spPr>
          <a:xfrm>
            <a:off x="7619090" y="2668809"/>
            <a:ext cx="908729" cy="46174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37570B7-BF69-6B4D-A025-9F63A062A8B8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01840" y="2697310"/>
            <a:ext cx="597008" cy="43978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5013C07-0DF7-7443-A24D-A5D516CE8D2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32559" y="2686536"/>
            <a:ext cx="547012" cy="4459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2D4935A4-13DB-4149-9D1D-A02EBA9E14B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61173" y="2676448"/>
            <a:ext cx="1058592" cy="388055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637CB245-2926-2C4F-AA60-0D2A035C071B}"/>
              </a:ext>
            </a:extLst>
          </p:cNvPr>
          <p:cNvGraphicFramePr>
            <a:graphicFrameLocks noGrp="1"/>
          </p:cNvGraphicFramePr>
          <p:nvPr/>
        </p:nvGraphicFramePr>
        <p:xfrm>
          <a:off x="1732503" y="4552388"/>
          <a:ext cx="8726995" cy="14859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4062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7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96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87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50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9138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err="1"/>
                        <a:t>cos</a:t>
                      </a:r>
                      <a:r>
                        <a:rPr lang="en-US" sz="1500" dirty="0"/>
                        <a:t>(</a:t>
                      </a:r>
                      <a:r>
                        <a:rPr lang="en-US" sz="1500" dirty="0">
                          <a:latin typeface="Symbol" charset="2"/>
                          <a:cs typeface="Symbol" charset="2"/>
                        </a:rPr>
                        <a:t>q</a:t>
                      </a:r>
                      <a:r>
                        <a:rPr lang="en-US" sz="1500" dirty="0"/>
                        <a:t>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lo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ommon coil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CT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138">
                <a:tc>
                  <a:txBody>
                    <a:bodyPr/>
                    <a:lstStyle/>
                    <a:p>
                      <a:r>
                        <a:rPr lang="en-US" sz="1500" dirty="0"/>
                        <a:t>Curr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500" dirty="0"/>
                        <a:t>(A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00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123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61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8055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138">
                <a:tc>
                  <a:txBody>
                    <a:bodyPr/>
                    <a:lstStyle/>
                    <a:p>
                      <a:r>
                        <a:rPr lang="en-US" sz="1500" dirty="0"/>
                        <a:t>Inductanc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500" dirty="0"/>
                        <a:t>(</a:t>
                      </a:r>
                      <a:r>
                        <a:rPr lang="en-US" sz="1500" dirty="0" err="1"/>
                        <a:t>mH</a:t>
                      </a:r>
                      <a:r>
                        <a:rPr lang="en-US" sz="1500" dirty="0"/>
                        <a:t>/m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5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4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9.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19.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1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/>
                        <a:t>Stored energ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500" dirty="0"/>
                        <a:t>(kJ/m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25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252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249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320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1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/>
                        <a:t>Coil mas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500" dirty="0"/>
                        <a:t>(tons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7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74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92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977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8B37C0A2-033C-B445-A7FA-FE275115BF6D}"/>
              </a:ext>
            </a:extLst>
          </p:cNvPr>
          <p:cNvSpPr/>
          <p:nvPr/>
        </p:nvSpPr>
        <p:spPr>
          <a:xfrm>
            <a:off x="1732503" y="3088399"/>
            <a:ext cx="19342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55A0"/>
                </a:solidFill>
                <a:latin typeface="Arial"/>
              </a:rPr>
              <a:t>OD = 600 mm</a:t>
            </a:r>
          </a:p>
          <a:p>
            <a:r>
              <a:rPr lang="en-GB" i="1" dirty="0">
                <a:solidFill>
                  <a:srgbClr val="0055A0"/>
                </a:solidFill>
                <a:latin typeface="Arial"/>
              </a:rPr>
              <a:t>L</a:t>
            </a:r>
            <a:r>
              <a:rPr lang="en-GB" dirty="0">
                <a:solidFill>
                  <a:srgbClr val="0055A0"/>
                </a:solidFill>
                <a:latin typeface="Arial"/>
              </a:rPr>
              <a:t> = 2 m</a:t>
            </a:r>
          </a:p>
          <a:p>
            <a:r>
              <a:rPr lang="en-GB" dirty="0">
                <a:solidFill>
                  <a:srgbClr val="0055A0"/>
                </a:solidFill>
                <a:latin typeface="Arial"/>
              </a:rPr>
              <a:t>50 mm aperture</a:t>
            </a:r>
          </a:p>
          <a:p>
            <a:r>
              <a:rPr lang="en-GB" i="1" dirty="0" err="1">
                <a:solidFill>
                  <a:srgbClr val="0055A0"/>
                </a:solidFill>
                <a:latin typeface="Arial"/>
              </a:rPr>
              <a:t>B</a:t>
            </a:r>
            <a:r>
              <a:rPr lang="en-GB" baseline="-25000" dirty="0" err="1">
                <a:solidFill>
                  <a:srgbClr val="0055A0"/>
                </a:solidFill>
                <a:latin typeface="Arial"/>
              </a:rPr>
              <a:t>ultimate</a:t>
            </a:r>
            <a:r>
              <a:rPr lang="en-GB" dirty="0">
                <a:solidFill>
                  <a:srgbClr val="0055A0"/>
                </a:solidFill>
                <a:latin typeface="Arial"/>
              </a:rPr>
              <a:t> = 16 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8290035-3DB1-013F-CFF8-5077EA7E4437}"/>
              </a:ext>
            </a:extLst>
          </p:cNvPr>
          <p:cNvSpPr/>
          <p:nvPr/>
        </p:nvSpPr>
        <p:spPr>
          <a:xfrm>
            <a:off x="1732502" y="1127337"/>
            <a:ext cx="8881254" cy="1451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55A0"/>
                </a:solidFill>
                <a:latin typeface="Arial"/>
              </a:rPr>
              <a:t>For the first time, all design options of Nb3Sn 16 T magnets were compared with each other</a:t>
            </a:r>
          </a:p>
          <a:p>
            <a:pPr marL="214313" indent="-214313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55A0"/>
                </a:solidFill>
                <a:latin typeface="Arial"/>
              </a:rPr>
              <a:t>It has been found that all options have their own strengths and weaknesses, although it is not possible to decide which magnet design is the best based on conceptual design alone</a:t>
            </a:r>
          </a:p>
          <a:p>
            <a:pPr marL="214313" indent="-214313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55A0"/>
                </a:solidFill>
                <a:latin typeface="Arial"/>
              </a:rPr>
              <a:t>Collaboration agreements were concluded for the infrastructure development and construction of magnets in 4 national laboratories</a:t>
            </a:r>
          </a:p>
        </p:txBody>
      </p:sp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DC40F274-5A66-91E0-FC61-286E3FA8B9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493335" y="6362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0055A0">
                    <a:tint val="75000"/>
                  </a:srgbClr>
                </a:solidFill>
                <a:latin typeface="Arial"/>
              </a:rPr>
              <a:t>A. Siemko   30.05.2022</a:t>
            </a:r>
          </a:p>
        </p:txBody>
      </p:sp>
      <p:sp>
        <p:nvSpPr>
          <p:cNvPr id="21" name="Footer Placeholder 2">
            <a:extLst>
              <a:ext uri="{FF2B5EF4-FFF2-40B4-BE49-F238E27FC236}">
                <a16:creationId xmlns:a16="http://schemas.microsoft.com/office/drawing/2014/main" id="{49B6B60A-46CA-8606-6BF4-D40E300B56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706756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>
                <a:solidFill>
                  <a:srgbClr val="0055A0">
                    <a:tint val="75000"/>
                  </a:srgbClr>
                </a:solidFill>
                <a:latin typeface="Arial"/>
              </a:rPr>
              <a:t>FCC Week 2022</a:t>
            </a:r>
          </a:p>
        </p:txBody>
      </p:sp>
      <p:sp>
        <p:nvSpPr>
          <p:cNvPr id="22" name="Slide Number Placeholder 3">
            <a:extLst>
              <a:ext uri="{FF2B5EF4-FFF2-40B4-BE49-F238E27FC236}">
                <a16:creationId xmlns:a16="http://schemas.microsoft.com/office/drawing/2014/main" id="{EBDC8524-A9B5-54FA-A95F-D28E249253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09376" y="6356351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>
                <a:solidFill>
                  <a:srgbClr val="0055A0">
                    <a:tint val="75000"/>
                  </a:srgbClr>
                </a:solidFill>
                <a:latin typeface="Arial"/>
              </a:rPr>
              <a:pPr/>
              <a:t>66</a:t>
            </a:fld>
            <a:endParaRPr lang="en-US" dirty="0">
              <a:solidFill>
                <a:srgbClr val="0055A0">
                  <a:tint val="75000"/>
                </a:srgbClr>
              </a:solidFill>
              <a:latin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3FD8F0-E94F-4D0D-B67A-A4016725AC11}"/>
              </a:ext>
            </a:extLst>
          </p:cNvPr>
          <p:cNvSpPr txBox="1"/>
          <p:nvPr/>
        </p:nvSpPr>
        <p:spPr>
          <a:xfrm>
            <a:off x="3012197" y="6321366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A. Siemko</a:t>
            </a:r>
          </a:p>
        </p:txBody>
      </p:sp>
    </p:spTree>
    <p:extLst>
      <p:ext uri="{BB962C8B-B14F-4D97-AF65-F5344CB8AC3E}">
        <p14:creationId xmlns:p14="http://schemas.microsoft.com/office/powerpoint/2010/main" val="23631809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393305-9694-428A-D6E0-386B031AB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HTS magnet technology development plan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F57E00-5F94-5B4B-6BAB-142340D0806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>
                <a:solidFill>
                  <a:srgbClr val="0055A0">
                    <a:tint val="75000"/>
                  </a:srgbClr>
                </a:solidFill>
                <a:latin typeface="Arial"/>
              </a:rPr>
              <a:t>A. Siemko   30.05.2022</a:t>
            </a:r>
            <a:endParaRPr lang="en-US" dirty="0">
              <a:solidFill>
                <a:srgbClr val="0055A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58194-1CB6-8FB5-D9B8-23842D824F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>
                <a:solidFill>
                  <a:srgbClr val="0055A0">
                    <a:tint val="75000"/>
                  </a:srgbClr>
                </a:solidFill>
                <a:latin typeface="Arial"/>
              </a:rPr>
              <a:t>FCC Week 2022</a:t>
            </a:r>
            <a:endParaRPr lang="en-US" dirty="0">
              <a:solidFill>
                <a:srgbClr val="0055A0">
                  <a:tint val="75000"/>
                </a:srgbClr>
              </a:solidFill>
              <a:latin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69EFFE-4C54-9AF6-FEE8-A8CF29FC8D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>
                <a:solidFill>
                  <a:srgbClr val="0055A0">
                    <a:tint val="75000"/>
                  </a:srgbClr>
                </a:solidFill>
                <a:latin typeface="Arial"/>
              </a:rPr>
              <a:pPr/>
              <a:t>67</a:t>
            </a:fld>
            <a:endParaRPr lang="en-US" dirty="0">
              <a:solidFill>
                <a:srgbClr val="0055A0">
                  <a:tint val="75000"/>
                </a:srgbClr>
              </a:solidFill>
              <a:latin typeface="Arial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92898190-C9D4-7C35-D1A3-097960DA1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479" y="1606701"/>
            <a:ext cx="8611042" cy="401096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24E50FF-FD7E-B16C-EAC4-573CEEE629A8}"/>
              </a:ext>
            </a:extLst>
          </p:cNvPr>
          <p:cNvSpPr txBox="1"/>
          <p:nvPr/>
        </p:nvSpPr>
        <p:spPr>
          <a:xfrm>
            <a:off x="5734494" y="5805378"/>
            <a:ext cx="4676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kern="1000" spc="30" dirty="0">
                <a:solidFill>
                  <a:srgbClr val="0055A0"/>
                </a:solidFill>
                <a:latin typeface="Arial"/>
                <a:cs typeface="Franklin Gothic Book"/>
              </a:rPr>
              <a:t>A</a:t>
            </a:r>
            <a:r>
              <a:rPr lang="en-CH" sz="1200" kern="1000" spc="30" dirty="0">
                <a:solidFill>
                  <a:srgbClr val="0055A0"/>
                </a:solidFill>
                <a:latin typeface="Arial"/>
                <a:cs typeface="Franklin Gothic Book"/>
              </a:rPr>
              <a:t>dapted from LDG HFM roadmap chapter, </a:t>
            </a:r>
            <a:r>
              <a:rPr lang="en-GB" sz="1200" dirty="0">
                <a:solidFill>
                  <a:srgbClr val="0055A0"/>
                </a:solidFill>
                <a:latin typeface="Arial"/>
                <a:hlinkClick r:id="rId3"/>
              </a:rPr>
              <a:t>arXiv:2201.07895v3</a:t>
            </a:r>
            <a:r>
              <a:rPr lang="en-GB" sz="1200" dirty="0">
                <a:solidFill>
                  <a:srgbClr val="0055A0"/>
                </a:solidFill>
                <a:latin typeface="Arial"/>
              </a:rPr>
              <a:t> </a:t>
            </a:r>
            <a:endParaRPr lang="en-CH" sz="1200" kern="1000" spc="30" dirty="0">
              <a:solidFill>
                <a:srgbClr val="0055A0"/>
              </a:solidFill>
              <a:latin typeface="Arial"/>
              <a:cs typeface="Franklin Gothic Book"/>
            </a:endParaRPr>
          </a:p>
          <a:p>
            <a:endParaRPr lang="en-GB" sz="1200" dirty="0">
              <a:solidFill>
                <a:srgbClr val="0055A0"/>
              </a:solid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FE7DD4-B3E8-4155-8974-694E7722ED5F}"/>
              </a:ext>
            </a:extLst>
          </p:cNvPr>
          <p:cNvSpPr txBox="1"/>
          <p:nvPr/>
        </p:nvSpPr>
        <p:spPr>
          <a:xfrm>
            <a:off x="3012197" y="6321366"/>
            <a:ext cx="1481138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A. Siemko</a:t>
            </a:r>
          </a:p>
        </p:txBody>
      </p:sp>
    </p:spTree>
    <p:extLst>
      <p:ext uri="{BB962C8B-B14F-4D97-AF65-F5344CB8AC3E}">
        <p14:creationId xmlns:p14="http://schemas.microsoft.com/office/powerpoint/2010/main" val="19020933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3E923C-850B-4CD8-9F54-0B8BD0B1E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nclus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0ED76-BC05-4243-8007-9ABC4232C9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CC is an exciting project!</a:t>
            </a:r>
          </a:p>
          <a:p>
            <a:r>
              <a:rPr lang="en-US" dirty="0"/>
              <a:t>It is the best Higgs factory on the market, plus a unique EWPO (electro-weak precision observables) laboratory</a:t>
            </a:r>
          </a:p>
          <a:p>
            <a:r>
              <a:rPr lang="en-US" dirty="0"/>
              <a:t>Paves the way to a 100TeV hadron collider</a:t>
            </a:r>
          </a:p>
          <a:p>
            <a:r>
              <a:rPr lang="en-US" dirty="0"/>
              <a:t>There are many exciting sub-projects, many of them unique and state-of-the-art, needing YOUR help.</a:t>
            </a:r>
          </a:p>
          <a:p>
            <a:r>
              <a:rPr lang="en-US" dirty="0"/>
              <a:t>So, come and join us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9EFB57-1F7D-4E6E-8E0A-EDF7A2AE2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D0911A-C889-43C3-9B22-6D55971D3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3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92254-4BB6-42CE-B9CF-CEF3962AE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8ED86C-CCDE-435E-A1C2-E50205A2F40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4A3788-95C9-46B4-BEEE-24740BE172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FFB628-E06E-4059-AEB7-8653E9226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923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0" y="76200"/>
                <a:ext cx="7338392" cy="990600"/>
              </a:xfrm>
            </p:spPr>
            <p:txBody>
              <a:bodyPr/>
              <a:lstStyle/>
              <a:p>
                <a:r>
                  <a:rPr lang="en-GB" dirty="0"/>
                  <a:t>The circula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dirty="0"/>
                  <a:t> collider approach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0" y="76200"/>
                <a:ext cx="7338392" cy="990600"/>
              </a:xfrm>
              <a:blipFill>
                <a:blip r:embed="rId3"/>
                <a:stretch>
                  <a:fillRect t="-80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8464" y="765217"/>
                <a:ext cx="11654269" cy="93461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2400" dirty="0"/>
                  <a:t> colliders cannot compete with linear colliders in terms of energy. But they can compensate in terms of luminosity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8464" y="765217"/>
                <a:ext cx="11654269" cy="934618"/>
              </a:xfrm>
              <a:blipFill>
                <a:blip r:embed="rId4"/>
                <a:stretch>
                  <a:fillRect l="-785" t="-5882" b="-3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C691D3-1268-BC46-A466-4FE7F8FFD0C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63552" y="1995572"/>
            <a:ext cx="8064896" cy="156966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or the high luminosities aimed at, the beam lifetimes due to natural physics processes (mainly radiative </a:t>
            </a:r>
            <a:r>
              <a:rPr kumimoji="0" lang="en-GB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habha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scattering) are of the order of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 few minutes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– the accelerator is ‘burning’ the beams up very efficient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63552" y="3987248"/>
            <a:ext cx="8064896" cy="461665"/>
          </a:xfrm>
          <a:prstGeom prst="rect">
            <a:avLst/>
          </a:prstGeom>
          <a:solidFill>
            <a:srgbClr val="FF99CC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 “top-up” scheme (</a:t>
            </a:r>
            <a:r>
              <a:rPr kumimoji="0" lang="en-GB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 la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 factories) is a mus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30124" y="4535601"/>
            <a:ext cx="8054309" cy="822866"/>
            <a:chOff x="406123" y="3185266"/>
            <a:chExt cx="8054309" cy="822866"/>
          </a:xfrm>
        </p:grpSpPr>
        <p:grpSp>
          <p:nvGrpSpPr>
            <p:cNvPr id="5" name="Group 4"/>
            <p:cNvGrpSpPr/>
            <p:nvPr/>
          </p:nvGrpSpPr>
          <p:grpSpPr>
            <a:xfrm>
              <a:off x="406123" y="3185266"/>
              <a:ext cx="8054309" cy="822866"/>
              <a:chOff x="406123" y="3185266"/>
              <a:chExt cx="8054309" cy="822866"/>
            </a:xfrm>
          </p:grpSpPr>
          <p:sp>
            <p:nvSpPr>
              <p:cNvPr id="9" name="Oval 8"/>
              <p:cNvSpPr/>
              <p:nvPr/>
            </p:nvSpPr>
            <p:spPr bwMode="auto">
              <a:xfrm>
                <a:off x="2195736" y="3448795"/>
                <a:ext cx="3312368" cy="420637"/>
              </a:xfrm>
              <a:prstGeom prst="ellipse">
                <a:avLst/>
              </a:prstGeom>
              <a:noFill/>
              <a:ln w="57150" cap="flat" cmpd="sng" algn="ctr">
                <a:solidFill>
                  <a:srgbClr val="99FF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omic Sans MS" pitchFamily="-111" charset="0"/>
                  <a:ea typeface="+mn-ea"/>
                  <a:cs typeface="+mn-cs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2195736" y="3296395"/>
                <a:ext cx="3312368" cy="420637"/>
              </a:xfrm>
              <a:prstGeom prst="ellipse">
                <a:avLst/>
              </a:prstGeom>
              <a:noFill/>
              <a:ln w="57150" cap="flat" cmpd="sng" algn="ctr">
                <a:solidFill>
                  <a:srgbClr val="FF99CC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omic Sans MS" pitchFamily="-111" charset="0"/>
                  <a:ea typeface="+mn-ea"/>
                  <a:cs typeface="+mn-cs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5868144" y="3586196"/>
                <a:ext cx="1304528" cy="202844"/>
              </a:xfrm>
              <a:prstGeom prst="ellipse">
                <a:avLst/>
              </a:prstGeom>
              <a:noFill/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omic Sans MS" pitchFamily="-111" charset="0"/>
                  <a:ea typeface="+mn-ea"/>
                  <a:cs typeface="+mn-cs"/>
                </a:endParaRPr>
              </a:p>
            </p:txBody>
          </p:sp>
          <p:cxnSp>
            <p:nvCxnSpPr>
              <p:cNvPr id="14" name="Straight Arrow Connector 13"/>
              <p:cNvCxnSpPr>
                <a:stCxn id="10" idx="2"/>
                <a:endCxn id="8" idx="6"/>
              </p:cNvCxnSpPr>
              <p:nvPr/>
            </p:nvCxnSpPr>
            <p:spPr bwMode="auto">
              <a:xfrm flipH="1" flipV="1">
                <a:off x="5508104" y="3506714"/>
                <a:ext cx="360040" cy="180904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" name="Straight Arrow Connector 15"/>
              <p:cNvCxnSpPr>
                <a:stCxn id="10" idx="1"/>
              </p:cNvCxnSpPr>
              <p:nvPr/>
            </p:nvCxnSpPr>
            <p:spPr bwMode="auto">
              <a:xfrm flipH="1">
                <a:off x="5245100" y="3615902"/>
                <a:ext cx="814088" cy="28998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9" name="Straight Arrow Connector 18"/>
              <p:cNvCxnSpPr>
                <a:stCxn id="8" idx="4"/>
                <a:endCxn id="9" idx="3"/>
              </p:cNvCxnSpPr>
              <p:nvPr/>
            </p:nvCxnSpPr>
            <p:spPr bwMode="auto">
              <a:xfrm flipH="1">
                <a:off x="2680821" y="3717032"/>
                <a:ext cx="1171099" cy="9079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99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1" name="Straight Arrow Connector 20"/>
              <p:cNvCxnSpPr>
                <a:stCxn id="8" idx="4"/>
                <a:endCxn id="9" idx="5"/>
              </p:cNvCxnSpPr>
              <p:nvPr/>
            </p:nvCxnSpPr>
            <p:spPr bwMode="auto">
              <a:xfrm>
                <a:off x="3851920" y="3717032"/>
                <a:ext cx="1171099" cy="9079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99CC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2" name="TextBox 21"/>
              <p:cNvSpPr txBox="1"/>
              <p:nvPr/>
            </p:nvSpPr>
            <p:spPr>
              <a:xfrm>
                <a:off x="7452320" y="3501008"/>
                <a:ext cx="1008112" cy="369332"/>
              </a:xfrm>
              <a:prstGeom prst="rect">
                <a:avLst/>
              </a:prstGeom>
              <a:solidFill>
                <a:srgbClr val="FF9900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injecto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6123" y="3185266"/>
                <a:ext cx="1645597" cy="369332"/>
              </a:xfrm>
              <a:prstGeom prst="rect">
                <a:avLst/>
              </a:prstGeom>
              <a:solidFill>
                <a:srgbClr val="FF99CC"/>
              </a:solidFill>
              <a:ln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Booster ring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06123" y="3638800"/>
                <a:ext cx="1645597" cy="369332"/>
              </a:xfrm>
              <a:prstGeom prst="rect">
                <a:avLst/>
              </a:prstGeom>
              <a:solidFill>
                <a:srgbClr val="99FF99"/>
              </a:solidFill>
              <a:ln>
                <a:solidFill>
                  <a:srgbClr val="99FF9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rPr>
                  <a:t>Main ring</a:t>
                </a: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5294447" y="3726441"/>
              <a:ext cx="8611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A. </a:t>
              </a:r>
              <a:r>
                <a:rPr kumimoji="0" lang="en-GB" sz="1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Blondel</a:t>
              </a:r>
              <a:endParaRPr kumimoji="0" lang="en-GB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063552" y="5363185"/>
            <a:ext cx="8064896" cy="1015663"/>
          </a:xfrm>
          <a:prstGeom prst="rect">
            <a:avLst/>
          </a:prstGeom>
          <a:solidFill>
            <a:srgbClr val="FFFFCC"/>
          </a:solidFill>
          <a:ln>
            <a:solidFill>
              <a:srgbClr val="FFFFCC"/>
            </a:solidFill>
          </a:ln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ooster ring the same size as main ring, tops up the main ring every ~O(10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ain ring does not ramp up or down</a:t>
            </a:r>
          </a:p>
        </p:txBody>
      </p:sp>
    </p:spTree>
    <p:extLst>
      <p:ext uri="{BB962C8B-B14F-4D97-AF65-F5344CB8AC3E}">
        <p14:creationId xmlns:p14="http://schemas.microsoft.com/office/powerpoint/2010/main" val="305184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2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2F53E-47F4-4DF8-A435-60BBE3EA2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asuring the electron Yukawa cou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F024E-1F11-4096-BE7F-31ABBDD6A8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CC-ee  could be envisaged to run at an ECM energy of 125GeV to measure the electron Yukawa coupling, a unique measurement</a:t>
            </a:r>
          </a:p>
          <a:p>
            <a:r>
              <a:rPr lang="en-US" dirty="0"/>
              <a:t>A number of problems need to be solved:</a:t>
            </a:r>
          </a:p>
          <a:p>
            <a:r>
              <a:rPr lang="en-US" dirty="0"/>
              <a:t>The energy spread of the beams is much larger than the Higgs width </a:t>
            </a:r>
            <a:r>
              <a:rPr lang="en-US" dirty="0">
                <a:sym typeface="Wingdings" panose="05000000000000000000" pitchFamily="2" charset="2"/>
              </a:rPr>
              <a:t> need to use a “</a:t>
            </a:r>
            <a:r>
              <a:rPr lang="en-US" dirty="0" err="1">
                <a:sym typeface="Wingdings" panose="05000000000000000000" pitchFamily="2" charset="2"/>
              </a:rPr>
              <a:t>monochromatization</a:t>
            </a:r>
            <a:r>
              <a:rPr lang="en-US" dirty="0">
                <a:sym typeface="Wingdings" panose="05000000000000000000" pitchFamily="2" charset="2"/>
              </a:rPr>
              <a:t>” scheme</a:t>
            </a:r>
          </a:p>
          <a:p>
            <a:r>
              <a:rPr lang="en-US" dirty="0">
                <a:sym typeface="Wingdings" panose="05000000000000000000" pitchFamily="2" charset="2"/>
              </a:rPr>
              <a:t>Careful monitoring of the ECM energy, to always stay at the H mass. Tides, etc. will move the energy by orders of magnitude more. This is difficult, but can be done</a:t>
            </a:r>
          </a:p>
          <a:p>
            <a:r>
              <a:rPr lang="en-US" dirty="0">
                <a:sym typeface="Wingdings" panose="05000000000000000000" pitchFamily="2" charset="2"/>
              </a:rPr>
              <a:t>Actively looking at </a:t>
            </a:r>
            <a:r>
              <a:rPr lang="en-US" dirty="0" err="1">
                <a:sym typeface="Wingdings" panose="05000000000000000000" pitchFamily="2" charset="2"/>
              </a:rPr>
              <a:t>monochromatization</a:t>
            </a:r>
            <a:r>
              <a:rPr lang="en-US" dirty="0">
                <a:sym typeface="Wingdings" panose="05000000000000000000" pitchFamily="2" charset="2"/>
              </a:rPr>
              <a:t> schemes.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899A17-56F2-41CE-9CE3-525D40986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339DF4-AEEE-496E-AC59-F1765863E9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59107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E0FA14-FE89-4906-ACB2-576B9E08E5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1738" y="169222"/>
            <a:ext cx="7334501" cy="488967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Way to the small CM energy spread: Monochromatization</a:t>
            </a:r>
            <a:endParaRPr 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3CC4872-8992-4BFF-AB2D-47F32CF78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82A7F0F3-D582-402A-B5FC-0362F90F69E0}" type="datetime1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16/06/2022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711A064-E2CE-43AF-A02F-84DE18A49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6BCFC91-93AE-4CDE-9652-CFEB4EEFB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77E71596-5F9D-49C5-9701-16B3CA54319D}" type="slidenum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uadroTexto 21">
                <a:extLst>
                  <a:ext uri="{FF2B5EF4-FFF2-40B4-BE49-F238E27FC236}">
                    <a16:creationId xmlns:a16="http://schemas.microsoft.com/office/drawing/2014/main" id="{F35F2B47-704F-4AD8-861F-82E7733E29A1}"/>
                  </a:ext>
                </a:extLst>
              </p:cNvPr>
              <p:cNvSpPr txBox="1">
                <a:spLocks noGrp="1" noChangeArrowheads="1"/>
              </p:cNvSpPr>
              <p:nvPr>
                <p:ph sz="half" idx="2"/>
              </p:nvPr>
            </p:nvSpPr>
            <p:spPr bwMode="auto">
              <a:xfrm>
                <a:off x="464362" y="1416787"/>
                <a:ext cx="6601922" cy="1537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indent="0" algn="ctr">
                  <a:buNone/>
                </a:pPr>
                <a:r>
                  <a:rPr lang="en-GB" altLang="en-US" sz="2490" dirty="0">
                    <a:solidFill>
                      <a:schemeClr val="accent1"/>
                    </a:solidFill>
                  </a:rPr>
                  <a:t>1.Standard modes</a:t>
                </a:r>
              </a:p>
              <a:p>
                <a:r>
                  <a:rPr lang="en-GB" altLang="en-US" sz="2263" dirty="0">
                    <a:solidFill>
                      <a:schemeClr val="tx2"/>
                    </a:solidFill>
                  </a:rPr>
                  <a:t>the energy of  </a:t>
                </a:r>
                <a:r>
                  <a:rPr lang="en-US" altLang="zh-CN" sz="2263" dirty="0">
                    <a:solidFill>
                      <a:schemeClr val="tx2"/>
                    </a:solidFill>
                  </a:rPr>
                  <a:t>zero-</a:t>
                </a:r>
                <a:r>
                  <a:rPr lang="en-GB" altLang="en-US" sz="2263" dirty="0">
                    <a:solidFill>
                      <a:schemeClr val="tx2"/>
                    </a:solidFill>
                  </a:rPr>
                  <a:t>dispersion is equal to the case of the same value dispersion at the IP:</a:t>
                </a:r>
                <a:endParaRPr lang="en-GB" altLang="en-US" sz="2037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2(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en-US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altLang="en-US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3169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8" name="CuadroTexto 21">
                <a:extLst>
                  <a:ext uri="{FF2B5EF4-FFF2-40B4-BE49-F238E27FC236}">
                    <a16:creationId xmlns:a16="http://schemas.microsoft.com/office/drawing/2014/main" id="{F35F2B47-704F-4AD8-861F-82E7733E29A1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464362" y="1416787"/>
                <a:ext cx="6601922" cy="1537472"/>
              </a:xfrm>
              <a:prstGeom prst="rect">
                <a:avLst/>
              </a:prstGeom>
              <a:blipFill>
                <a:blip r:embed="rId2"/>
                <a:stretch>
                  <a:fillRect l="-1108" t="-5534" b="-47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CE4CA758-75E9-4074-9A0B-9636A065A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2" y="2827453"/>
                <a:ext cx="6830859" cy="34246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01857" tIns="52966" rIns="101857" bIns="52966"/>
              <a:lstStyle>
                <a:lvl1pPr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455613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just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endParaRPr lang="en-US" altLang="en-US" sz="2037" dirty="0">
                  <a:solidFill>
                    <a:srgbClr val="000000"/>
                  </a:solidFill>
                  <a:cs typeface="Arial" charset="0"/>
                </a:endParaRPr>
              </a:p>
              <a:p>
                <a:pPr marL="465313" lvl="1" algn="ctr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490" dirty="0">
                    <a:solidFill>
                      <a:srgbClr val="5B9BD5"/>
                    </a:solidFill>
                    <a:cs typeface="Arial" charset="0"/>
                  </a:rPr>
                  <a:t>2.Monochromatization</a:t>
                </a:r>
              </a:p>
              <a:p>
                <a:pPr marL="853373" lvl="1" indent="-388060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263" dirty="0">
                    <a:solidFill>
                      <a:srgbClr val="44546A"/>
                    </a:solidFill>
                    <a:cs typeface="Arial" charset="0"/>
                  </a:rPr>
                  <a:t>dispersion has opposite sign at the IP:</a:t>
                </a:r>
              </a:p>
              <a:p>
                <a:pPr marL="515617" lvl="1" indent="-50304" algn="ctr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263" dirty="0">
                    <a:solidFill>
                      <a:srgbClr val="000000"/>
                    </a:solidFill>
                    <a:cs typeface="Arial" charset="0"/>
                  </a:rPr>
                  <a:t>      </a:t>
                </a:r>
                <a:r>
                  <a:rPr lang="en-US" altLang="en-US" sz="2716" dirty="0">
                    <a:solidFill>
                      <a:srgbClr val="000000"/>
                    </a:solidFill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1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sz="271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en-US" sz="2716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716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en-US" sz="2716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716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2716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altLang="en-US" sz="2716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716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∆</m:t>
                        </m:r>
                        <m:r>
                          <a:rPr lang="en-US" altLang="en-US" sz="2716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en-US" sz="2716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en-US" sz="2716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sz="2716" dirty="0">
                  <a:solidFill>
                    <a:srgbClr val="000000"/>
                  </a:solidFill>
                  <a:cs typeface="Arial" charset="0"/>
                </a:endParaRPr>
              </a:p>
              <a:p>
                <a:pPr marL="515617" lvl="1" indent="-50304" algn="just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263" dirty="0">
                    <a:solidFill>
                      <a:srgbClr val="000000"/>
                    </a:solidFill>
                    <a:cs typeface="Arial" charset="0"/>
                  </a:rPr>
                  <a:t>The CM collision energy spread for mono-schemes</a:t>
                </a:r>
              </a:p>
              <a:p>
                <a:pPr marL="515617" lvl="1" indent="-50304" algn="ctr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263" dirty="0">
                    <a:solidFill>
                      <a:srgbClr val="000000"/>
                    </a:solidFill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26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sz="226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263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2263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263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GB" sz="2263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GB" sz="2263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𝑊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m:rPr>
                            <m:nor/>
                          </m:rPr>
                          <a:rPr lang="en-US" sz="226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26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26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2263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sub>
                    </m:sSub>
                    <m:r>
                      <a:rPr lang="en-GB" sz="226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226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26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en-US" sz="2263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sz="226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26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f>
                      <m:fPr>
                        <m:ctrlPr>
                          <a:rPr lang="en-GB" sz="226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26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26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altLang="en-US" sz="2263" dirty="0">
                  <a:solidFill>
                    <a:srgbClr val="000000"/>
                  </a:solidFill>
                  <a:cs typeface="Arial" charset="0"/>
                </a:endParaRPr>
              </a:p>
              <a:p>
                <a:pPr marL="515617" lvl="1" indent="-50304" algn="ctr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endParaRPr lang="en-US" altLang="en-US" sz="2263" dirty="0">
                  <a:solidFill>
                    <a:srgbClr val="000000"/>
                  </a:solidFill>
                  <a:cs typeface="Arial" charset="0"/>
                </a:endParaRPr>
              </a:p>
              <a:p>
                <a:pPr marL="515617" lvl="1" indent="-50304" algn="ctr" defTabSz="1137232" eaLnBrk="1" fontAlgn="base" hangingPunct="1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1034826" algn="l"/>
                    <a:tab pos="2069653" algn="l"/>
                    <a:tab pos="3104479" algn="l"/>
                    <a:tab pos="4139306" algn="l"/>
                    <a:tab pos="5174132" algn="l"/>
                    <a:tab pos="6208959" algn="l"/>
                    <a:tab pos="7243785" algn="l"/>
                    <a:tab pos="8278612" algn="l"/>
                    <a:tab pos="9313438" algn="l"/>
                    <a:tab pos="10348265" algn="l"/>
                    <a:tab pos="11383091" algn="l"/>
                  </a:tabLst>
                </a:pPr>
                <a:r>
                  <a:rPr lang="en-US" altLang="en-US" sz="2263" b="1" dirty="0">
                    <a:solidFill>
                      <a:srgbClr val="000000"/>
                    </a:solidFill>
                    <a:cs typeface="Arial" charset="0"/>
                  </a:rPr>
                  <a:t>Monochromatization factor: 𝜆</a:t>
                </a:r>
              </a:p>
            </p:txBody>
          </p:sp>
        </mc:Choice>
        <mc:Fallback>
          <p:sp>
            <p:nvSpPr>
              <p:cNvPr id="11" name="Rectangle 4">
                <a:extLst>
                  <a:ext uri="{FF2B5EF4-FFF2-40B4-BE49-F238E27FC236}">
                    <a16:creationId xmlns:a16="http://schemas.microsoft.com/office/drawing/2014/main" id="{CE4CA758-75E9-4074-9A0B-9636A065AC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12" y="2827453"/>
                <a:ext cx="6830859" cy="3424655"/>
              </a:xfrm>
              <a:prstGeom prst="rect">
                <a:avLst/>
              </a:prstGeom>
              <a:blipFill>
                <a:blip r:embed="rId3"/>
                <a:stretch>
                  <a:fillRect r="-1070" b="-56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8D236830-D4A8-4987-8CCE-8740C43D7EF4}"/>
              </a:ext>
            </a:extLst>
          </p:cNvPr>
          <p:cNvSpPr/>
          <p:nvPr/>
        </p:nvSpPr>
        <p:spPr>
          <a:xfrm>
            <a:off x="6676472" y="5549166"/>
            <a:ext cx="4847802" cy="4058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67717" lvl="1" indent="-50304" algn="just" defTabSz="1137232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37" dirty="0">
                <a:solidFill>
                  <a:srgbClr val="FF0000"/>
                </a:solidFill>
                <a:latin typeface="Arial" charset="0"/>
                <a:cs typeface="Arial" charset="0"/>
              </a:rPr>
              <a:t>Improving</a:t>
            </a:r>
            <a:r>
              <a:rPr lang="en-US" altLang="en-US" sz="2037" dirty="0">
                <a:solidFill>
                  <a:srgbClr val="000000"/>
                </a:solidFill>
                <a:latin typeface="Arial" charset="0"/>
                <a:cs typeface="Arial" charset="0"/>
              </a:rPr>
              <a:t> the </a:t>
            </a:r>
            <a:r>
              <a:rPr lang="en-US" altLang="zh-CN" sz="2037" dirty="0">
                <a:solidFill>
                  <a:srgbClr val="FF0000"/>
                </a:solidFill>
                <a:latin typeface="Arial" charset="0"/>
                <a:ea typeface="宋体" panose="02010600030101010101" pitchFamily="2" charset="-122"/>
                <a:cs typeface="Arial" charset="0"/>
              </a:rPr>
              <a:t>CM</a:t>
            </a:r>
            <a:r>
              <a:rPr lang="en-US" altLang="zh-CN" sz="2037" dirty="0">
                <a:solidFill>
                  <a:srgbClr val="000000"/>
                </a:solidFill>
                <a:latin typeface="Arial" charset="0"/>
                <a:ea typeface="宋体" panose="02010600030101010101" pitchFamily="2" charset="-122"/>
                <a:cs typeface="Arial" charset="0"/>
              </a:rPr>
              <a:t> </a:t>
            </a:r>
            <a:r>
              <a:rPr lang="en-US" altLang="en-US" sz="2037" dirty="0">
                <a:solidFill>
                  <a:srgbClr val="FF0000"/>
                </a:solidFill>
                <a:latin typeface="Arial" charset="0"/>
                <a:cs typeface="Arial" charset="0"/>
              </a:rPr>
              <a:t>energy resolution</a:t>
            </a:r>
            <a:endParaRPr lang="en-US" altLang="en-US" sz="2037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FFDF568-095C-437C-A71E-8D4222326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6500" y="1451470"/>
            <a:ext cx="4439564" cy="175037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CCA7E46-47FC-4221-8B92-010A2C2151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6499" y="3444716"/>
            <a:ext cx="4439564" cy="1782179"/>
          </a:xfrm>
          <a:prstGeom prst="rect">
            <a:avLst/>
          </a:prstGeom>
        </p:spPr>
      </p:pic>
      <p:sp>
        <p:nvSpPr>
          <p:cNvPr id="34" name="矩形 33">
            <a:extLst>
              <a:ext uri="{FF2B5EF4-FFF2-40B4-BE49-F238E27FC236}">
                <a16:creationId xmlns:a16="http://schemas.microsoft.com/office/drawing/2014/main" id="{548AA3F2-FEC0-4C3E-BF93-3063A605BB19}"/>
              </a:ext>
            </a:extLst>
          </p:cNvPr>
          <p:cNvSpPr/>
          <p:nvPr/>
        </p:nvSpPr>
        <p:spPr>
          <a:xfrm>
            <a:off x="4221628" y="946520"/>
            <a:ext cx="4176143" cy="4405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2263" b="1" dirty="0">
                <a:solidFill>
                  <a:prstClr val="black"/>
                </a:solidFill>
                <a:latin typeface="Arial" charset="0"/>
                <a:cs typeface="Arial" charset="0"/>
              </a:rPr>
              <a:t>The CM</a:t>
            </a:r>
            <a:r>
              <a:rPr lang="en-US" altLang="zh-CN" sz="2263" b="1" dirty="0">
                <a:solidFill>
                  <a:prstClr val="black"/>
                </a:solidFill>
                <a:latin typeface="Arial" charset="0"/>
                <a:ea typeface="宋体" panose="02010600030101010101" pitchFamily="2" charset="-122"/>
                <a:cs typeface="Arial" charset="0"/>
              </a:rPr>
              <a:t> energy expression</a:t>
            </a:r>
            <a:r>
              <a:rPr lang="zh-CN" altLang="en-US" sz="2263" b="1" dirty="0">
                <a:solidFill>
                  <a:prstClr val="black"/>
                </a:solidFill>
                <a:latin typeface="Arial" charset="0"/>
                <a:ea typeface="宋体" panose="02010600030101010101" pitchFamily="2" charset="-122"/>
                <a:cs typeface="Arial" charset="0"/>
              </a:rPr>
              <a:t>：</a:t>
            </a:r>
            <a:endParaRPr lang="en-US" altLang="zh-CN" sz="2263" b="1" dirty="0">
              <a:solidFill>
                <a:prstClr val="black"/>
              </a:solidFill>
              <a:latin typeface="Arial" charset="0"/>
              <a:ea typeface="宋体" panose="02010600030101010101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448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E08C0D-C3DE-41D7-9B41-E1550A5981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6967" y="191253"/>
            <a:ext cx="6438063" cy="488967"/>
          </a:xfrm>
        </p:spPr>
        <p:txBody>
          <a:bodyPr/>
          <a:lstStyle/>
          <a:p>
            <a:r>
              <a:rPr lang="en-US" altLang="zh-CN" sz="2716" dirty="0"/>
              <a:t>Several Monochromatization Schemes</a:t>
            </a:r>
            <a:endParaRPr 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7E80152-8276-46D6-BE8C-F99BC87DE1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82A7F0F3-D582-402A-B5FC-0362F90F69E0}" type="datetime1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16/06/2022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17FEA1-D782-4F0F-B761-8B6444FA2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F69127-C868-45A1-A90D-47AF9013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77E71596-5F9D-49C5-9701-16B3CA54319D}" type="slidenum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4D15383A-C143-453B-B996-706E0822F417}"/>
              </a:ext>
            </a:extLst>
          </p:cNvPr>
          <p:cNvSpPr txBox="1">
            <a:spLocks/>
          </p:cNvSpPr>
          <p:nvPr/>
        </p:nvSpPr>
        <p:spPr>
          <a:xfrm>
            <a:off x="472882" y="832713"/>
            <a:ext cx="11900944" cy="54605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8707" indent="-258707" defTabSz="1034826">
              <a:spcBef>
                <a:spcPts val="1132"/>
              </a:spcBef>
            </a:pPr>
            <a:r>
              <a:rPr lang="en-US" sz="2490" dirty="0">
                <a:solidFill>
                  <a:prstClr val="black"/>
                </a:solidFill>
                <a:latin typeface="Calibri" panose="020F0502020204030204"/>
              </a:rPr>
              <a:t>The less feasible schemes: </a:t>
            </a:r>
          </a:p>
          <a:p>
            <a:pPr marL="1034826" lvl="1" indent="-517413" defTabSz="1034826">
              <a:spcBef>
                <a:spcPts val="566"/>
              </a:spcBef>
              <a:buFont typeface="+mj-lt"/>
              <a:buAutoNum type="arabicPeriod"/>
            </a:pPr>
            <a:r>
              <a:rPr lang="en-US" sz="2263" dirty="0">
                <a:solidFill>
                  <a:prstClr val="black"/>
                </a:solidFill>
                <a:latin typeface="Calibri" panose="020F0502020204030204"/>
              </a:rPr>
              <a:t>RF-Monochromatization scheme( A. A. ZHOLENTS et al.) [2]</a:t>
            </a:r>
          </a:p>
          <a:p>
            <a:pPr marL="1034826" lvl="2" indent="0" defTabSz="1034826">
              <a:spcBef>
                <a:spcPts val="566"/>
              </a:spcBef>
              <a:buNone/>
            </a:pPr>
            <a:r>
              <a:rPr lang="en-US" altLang="zh-CN" sz="2037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It </a:t>
            </a: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requires an operation of the RF cavities in a transverse deflecting mode, E</a:t>
            </a:r>
            <a:r>
              <a:rPr lang="en-US" sz="2037" baseline="-25000" dirty="0">
                <a:solidFill>
                  <a:prstClr val="black"/>
                </a:solidFill>
                <a:latin typeface="Calibri" panose="020F0502020204030204"/>
              </a:rPr>
              <a:t>210</a:t>
            </a: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 . Reduces the energy spread of each beam prior to the collision. </a:t>
            </a:r>
            <a:r>
              <a:rPr lang="en-US" sz="2037" dirty="0">
                <a:solidFill>
                  <a:srgbClr val="FF0000"/>
                </a:solidFill>
                <a:latin typeface="Calibri" panose="020F0502020204030204"/>
              </a:rPr>
              <a:t>Unacceptable due to the very high voltage of RF cavities</a:t>
            </a: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1034826" lvl="1" indent="-517413" defTabSz="1034826">
              <a:spcBef>
                <a:spcPts val="566"/>
              </a:spcBef>
              <a:buFont typeface="+mj-lt"/>
              <a:buAutoNum type="arabicPeriod"/>
            </a:pPr>
            <a:r>
              <a:rPr lang="en-US" sz="2263" dirty="0">
                <a:solidFill>
                  <a:prstClr val="black"/>
                </a:solidFill>
                <a:latin typeface="Calibri" panose="020F0502020204030204"/>
              </a:rPr>
              <a:t>Large crossing angle (0.5rad) scheme (V. I. </a:t>
            </a:r>
            <a:r>
              <a:rPr lang="en-US" sz="2263" dirty="0" err="1">
                <a:solidFill>
                  <a:prstClr val="black"/>
                </a:solidFill>
                <a:latin typeface="Calibri" panose="020F0502020204030204"/>
              </a:rPr>
              <a:t>Telnov</a:t>
            </a:r>
            <a:r>
              <a:rPr lang="en-US" sz="2263" dirty="0">
                <a:solidFill>
                  <a:prstClr val="black"/>
                </a:solidFill>
                <a:latin typeface="Calibri" panose="020F0502020204030204"/>
              </a:rPr>
              <a:t>)[3]</a:t>
            </a:r>
          </a:p>
          <a:p>
            <a:pPr marL="1034826" lvl="2" indent="0" defTabSz="1034826">
              <a:spcBef>
                <a:spcPts val="566"/>
              </a:spcBef>
              <a:buNone/>
            </a:pPr>
            <a:r>
              <a:rPr lang="en-US" sz="2037" dirty="0">
                <a:solidFill>
                  <a:srgbClr val="FF0000"/>
                </a:solidFill>
                <a:latin typeface="Calibri" panose="020F0502020204030204"/>
              </a:rPr>
              <a:t>unacceptable due to the small crossing angle 30mrad  and long interaction region at FCC</a:t>
            </a:r>
            <a:r>
              <a:rPr lang="en-US" altLang="zh-CN" sz="2037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-</a:t>
            </a:r>
            <a:r>
              <a:rPr lang="en-US" sz="2037" dirty="0">
                <a:solidFill>
                  <a:srgbClr val="FF0000"/>
                </a:solidFill>
                <a:latin typeface="Calibri" panose="020F0502020204030204"/>
              </a:rPr>
              <a:t>ee </a:t>
            </a:r>
          </a:p>
          <a:p>
            <a:pPr marL="1034826" lvl="1" indent="-517413" defTabSz="1034826">
              <a:spcBef>
                <a:spcPts val="566"/>
              </a:spcBef>
              <a:buFont typeface="+mj-lt"/>
              <a:buAutoNum type="arabicPeriod"/>
            </a:pPr>
            <a:r>
              <a:rPr lang="en-US" sz="2263" dirty="0">
                <a:solidFill>
                  <a:prstClr val="black"/>
                </a:solidFill>
                <a:latin typeface="Calibri" panose="020F0502020204030204"/>
              </a:rPr>
              <a:t>Longitudinal scheme (A. </a:t>
            </a:r>
            <a:r>
              <a:rPr lang="en-US" sz="2263" dirty="0" err="1">
                <a:solidFill>
                  <a:prstClr val="black"/>
                </a:solidFill>
                <a:latin typeface="Calibri" panose="020F0502020204030204"/>
              </a:rPr>
              <a:t>Bogomyagkov</a:t>
            </a:r>
            <a:r>
              <a:rPr lang="en-US" sz="2263" dirty="0">
                <a:solidFill>
                  <a:prstClr val="black"/>
                </a:solidFill>
                <a:latin typeface="Calibri" panose="020F0502020204030204"/>
              </a:rPr>
              <a:t> et al.) [4]</a:t>
            </a:r>
          </a:p>
          <a:p>
            <a:pPr marL="1034826" lvl="2" indent="0" defTabSz="1034826">
              <a:spcBef>
                <a:spcPts val="566"/>
              </a:spcBef>
              <a:buNone/>
            </a:pP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The longitudinal correlation requires high voltage and</a:t>
            </a:r>
          </a:p>
          <a:p>
            <a:pPr marL="1034826" lvl="2" indent="0" defTabSz="1034826">
              <a:spcBef>
                <a:spcPts val="566"/>
              </a:spcBef>
              <a:buNone/>
            </a:pP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 high frequency RF system, </a:t>
            </a:r>
            <a:r>
              <a:rPr lang="en-US" sz="2037" dirty="0">
                <a:solidFill>
                  <a:srgbClr val="FF0000"/>
                </a:solidFill>
                <a:latin typeface="Calibri" panose="020F0502020204030204"/>
              </a:rPr>
              <a:t>it is hard to build</a:t>
            </a:r>
            <a:r>
              <a:rPr lang="en-US" sz="2037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marL="258707" indent="-258707" defTabSz="1034826">
              <a:spcBef>
                <a:spcPts val="1132"/>
              </a:spcBef>
            </a:pPr>
            <a:r>
              <a:rPr lang="en-US" sz="2490" dirty="0">
                <a:solidFill>
                  <a:srgbClr val="5B9BD5"/>
                </a:solidFill>
                <a:latin typeface="Calibri" panose="020F0502020204030204"/>
              </a:rPr>
              <a:t>The most </a:t>
            </a:r>
            <a:r>
              <a:rPr lang="en-US" altLang="zh-CN" sz="2490" dirty="0">
                <a:solidFill>
                  <a:srgbClr val="5B9BD5"/>
                </a:solidFill>
                <a:latin typeface="Calibri" panose="020F0502020204030204"/>
                <a:ea typeface="宋体" panose="02010600030101010101" pitchFamily="2" charset="-122"/>
              </a:rPr>
              <a:t>promising</a:t>
            </a:r>
            <a:r>
              <a:rPr lang="en-US" sz="2490" dirty="0">
                <a:solidFill>
                  <a:srgbClr val="5B9BD5"/>
                </a:solidFill>
                <a:latin typeface="Calibri" panose="020F0502020204030204"/>
              </a:rPr>
              <a:t> </a:t>
            </a:r>
            <a:r>
              <a:rPr lang="en-US" altLang="zh-CN" sz="2490" dirty="0">
                <a:solidFill>
                  <a:srgbClr val="5B9BD5"/>
                </a:solidFill>
                <a:latin typeface="Calibri" panose="020F0502020204030204"/>
                <a:ea typeface="宋体" panose="02010600030101010101" pitchFamily="2" charset="-122"/>
              </a:rPr>
              <a:t>scheme </a:t>
            </a:r>
            <a:r>
              <a:rPr lang="en-US" sz="2490" dirty="0">
                <a:solidFill>
                  <a:srgbClr val="5B9BD5"/>
                </a:solidFill>
                <a:latin typeface="Calibri" panose="020F0502020204030204"/>
              </a:rPr>
              <a:t>for FCC_ee</a:t>
            </a:r>
          </a:p>
          <a:p>
            <a:pPr marL="776120" lvl="1" indent="-258707" defTabSz="1034826">
              <a:spcBef>
                <a:spcPts val="566"/>
              </a:spcBef>
            </a:pPr>
            <a:endParaRPr lang="en-US" sz="2037" dirty="0">
              <a:solidFill>
                <a:srgbClr val="5B9BD5"/>
              </a:solidFill>
              <a:latin typeface="Calibri" panose="020F0502020204030204"/>
            </a:endParaRPr>
          </a:p>
          <a:p>
            <a:pPr marL="776120" lvl="1" indent="-258707" defTabSz="1034826">
              <a:spcBef>
                <a:spcPts val="566"/>
              </a:spcBef>
            </a:pPr>
            <a:r>
              <a:rPr lang="en-US" sz="2037" dirty="0">
                <a:solidFill>
                  <a:srgbClr val="5B9BD5"/>
                </a:solidFill>
                <a:latin typeface="Calibri" panose="020F0502020204030204"/>
              </a:rPr>
              <a:t>Transversal scheme</a:t>
            </a:r>
            <a:r>
              <a:rPr lang="zh-CN" altLang="en-US" sz="2037" dirty="0">
                <a:solidFill>
                  <a:srgbClr val="5B9BD5"/>
                </a:solidFill>
                <a:latin typeface="Calibri" panose="020F0502020204030204"/>
                <a:ea typeface="宋体" panose="02010600030101010101" pitchFamily="2" charset="-122"/>
              </a:rPr>
              <a:t>：</a:t>
            </a:r>
            <a:endParaRPr lang="en-US" sz="2037" dirty="0">
              <a:solidFill>
                <a:srgbClr val="5B9BD5"/>
              </a:solidFill>
              <a:latin typeface="Calibri" panose="020F0502020204030204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DCA10CC-477F-4F23-BB6D-664E1C95F1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7696" y="2988677"/>
            <a:ext cx="4609870" cy="1784467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4CA623E-C03E-43F4-BF37-2F7B070D2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7648" y="4556201"/>
            <a:ext cx="4069165" cy="133701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34EE159A-F5D5-4472-9620-60C2F357D2B4}"/>
              </a:ext>
            </a:extLst>
          </p:cNvPr>
          <p:cNvSpPr/>
          <p:nvPr/>
        </p:nvSpPr>
        <p:spPr>
          <a:xfrm>
            <a:off x="344433" y="5714302"/>
            <a:ext cx="11503134" cy="719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37232" fontAlgn="base">
              <a:spcAft>
                <a:spcPct val="0"/>
              </a:spcAft>
            </a:pPr>
            <a:r>
              <a:rPr lang="en-GB" sz="1358" dirty="0">
                <a:solidFill>
                  <a:srgbClr val="231F20"/>
                </a:solidFill>
                <a:latin typeface="NimbusRomNo9L-Regu"/>
                <a:cs typeface="Arial" charset="0"/>
              </a:rPr>
              <a:t>[2] A. A. </a:t>
            </a:r>
            <a:r>
              <a:rPr lang="en-GB" sz="1358" dirty="0" err="1">
                <a:solidFill>
                  <a:srgbClr val="231F20"/>
                </a:solidFill>
                <a:latin typeface="NimbusRomNo9L-Regu"/>
                <a:cs typeface="Arial" charset="0"/>
              </a:rPr>
              <a:t>Zholents</a:t>
            </a:r>
            <a:r>
              <a:rPr lang="en-GB" sz="1358" dirty="0">
                <a:solidFill>
                  <a:srgbClr val="231F20"/>
                </a:solidFill>
                <a:latin typeface="NimbusRomNo9L-Regu"/>
                <a:cs typeface="Arial" charset="0"/>
              </a:rPr>
              <a:t>, “Sophisticated Accelerator Techniques for Colliding Beam Experiments”, Nuclear Instruments and Methods in Physics Research A265  </a:t>
            </a:r>
          </a:p>
          <a:p>
            <a:pPr defTabSz="1137232" fontAlgn="base">
              <a:spcAft>
                <a:spcPct val="0"/>
              </a:spcAft>
            </a:pPr>
            <a:r>
              <a:rPr lang="en-GB" sz="1358" dirty="0">
                <a:solidFill>
                  <a:srgbClr val="231F20"/>
                </a:solidFill>
                <a:latin typeface="NimbusRomNo9L-Regu"/>
                <a:cs typeface="Arial" charset="0"/>
              </a:rPr>
              <a:t>[3]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 V. </a:t>
            </a:r>
            <a:r>
              <a:rPr lang="en-GB" sz="1358" dirty="0" err="1">
                <a:solidFill>
                  <a:prstClr val="black"/>
                </a:solidFill>
                <a:latin typeface="Arial" charset="0"/>
                <a:cs typeface="Arial" charset="0"/>
              </a:rPr>
              <a:t>Telnov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, “Monochromatization of </a:t>
            </a:r>
            <a:r>
              <a:rPr lang="en-GB" sz="1358" dirty="0" err="1">
                <a:solidFill>
                  <a:prstClr val="black"/>
                </a:solidFill>
                <a:latin typeface="Arial" charset="0"/>
                <a:cs typeface="Arial" charset="0"/>
              </a:rPr>
              <a:t>e+e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− colliders with a large crossing angle” 31.08.</a:t>
            </a:r>
            <a:endParaRPr lang="en-GB" sz="1358" dirty="0">
              <a:solidFill>
                <a:srgbClr val="231F20"/>
              </a:solidFill>
              <a:latin typeface="NimbusRomNo9L-Regu"/>
              <a:cs typeface="Arial" charset="0"/>
            </a:endParaRPr>
          </a:p>
          <a:p>
            <a:pPr defTabSz="1137232" fontAlgn="base">
              <a:spcAft>
                <a:spcPct val="0"/>
              </a:spcAft>
            </a:pP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[4]A. </a:t>
            </a:r>
            <a:r>
              <a:rPr lang="en-GB" sz="1358" dirty="0" err="1">
                <a:solidFill>
                  <a:prstClr val="black"/>
                </a:solidFill>
                <a:latin typeface="Arial" charset="0"/>
                <a:cs typeface="Arial" charset="0"/>
              </a:rPr>
              <a:t>Bogomyagkov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 and E. </a:t>
            </a:r>
            <a:r>
              <a:rPr lang="en-GB" sz="1358" dirty="0" err="1">
                <a:solidFill>
                  <a:prstClr val="black"/>
                </a:solidFill>
                <a:latin typeface="Arial" charset="0"/>
                <a:cs typeface="Arial" charset="0"/>
              </a:rPr>
              <a:t>Levichev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, “Collision Monochromatization in </a:t>
            </a:r>
            <a:r>
              <a:rPr lang="en-GB" sz="1358" dirty="0" err="1">
                <a:solidFill>
                  <a:prstClr val="black"/>
                </a:solidFill>
                <a:latin typeface="Arial" charset="0"/>
                <a:cs typeface="Arial" charset="0"/>
              </a:rPr>
              <a:t>e+e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− Colliders</a:t>
            </a:r>
            <a:r>
              <a:rPr lang="en-GB" sz="1358" i="1" dirty="0">
                <a:solidFill>
                  <a:prstClr val="black"/>
                </a:solidFill>
                <a:latin typeface="Arial" charset="0"/>
                <a:cs typeface="Arial" charset="0"/>
              </a:rPr>
              <a:t>”</a:t>
            </a:r>
            <a:r>
              <a:rPr lang="en-GB" sz="1358" dirty="0">
                <a:solidFill>
                  <a:prstClr val="black"/>
                </a:solidFill>
                <a:latin typeface="Arial" charset="0"/>
                <a:cs typeface="Arial" charset="0"/>
              </a:rPr>
              <a:t>, Phys. Rev. Accel. Beams 20, 051001 (2017).</a:t>
            </a:r>
            <a:endParaRPr lang="en-GB" sz="1358" dirty="0">
              <a:solidFill>
                <a:srgbClr val="231F20"/>
              </a:solidFill>
              <a:latin typeface="NimbusRomNo9L-Regu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7948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898EBE-1D4C-4AFB-8A50-3C4AFC4A0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9101" y="187167"/>
            <a:ext cx="8882887" cy="488967"/>
          </a:xfrm>
        </p:spPr>
        <p:txBody>
          <a:bodyPr>
            <a:normAutofit fontScale="90000"/>
          </a:bodyPr>
          <a:lstStyle/>
          <a:p>
            <a:r>
              <a:rPr lang="en-US" sz="2716" dirty="0"/>
              <a:t>The transversal mono-schemes with crossing angle and crab cavities</a:t>
            </a:r>
            <a:endParaRPr lang="en-US" dirty="0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910F216-33F1-4C3B-8461-7D00F01BA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82A7F0F3-D582-402A-B5FC-0362F90F69E0}" type="datetime1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16/06/2022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1B852EE-3839-401B-95F4-733B8DDBB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051F0BA-E133-4FE9-B51A-53C5B1AC3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137232" fontAlgn="base">
              <a:spcBef>
                <a:spcPct val="0"/>
              </a:spcBef>
              <a:spcAft>
                <a:spcPct val="0"/>
              </a:spcAft>
            </a:pPr>
            <a:fld id="{77E71596-5F9D-49C5-9701-16B3CA54319D}" type="slidenum">
              <a:rPr lang="fr-FR">
                <a:solidFill>
                  <a:prstClr val="white"/>
                </a:solidFill>
                <a:latin typeface="Arial" charset="0"/>
                <a:cs typeface="Arial" charset="0"/>
              </a:rPr>
              <a:pPr defTabSz="1137232" fontAlgn="base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fr-FR" dirty="0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F8DDCF1-9BBA-441C-A396-F653289B4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3986" y="3073051"/>
            <a:ext cx="3683324" cy="1988994"/>
          </a:xfrm>
          <a:prstGeom prst="rect">
            <a:avLst/>
          </a:prstGeom>
        </p:spPr>
      </p:pic>
      <p:pic>
        <p:nvPicPr>
          <p:cNvPr id="18" name="内容占位符 3">
            <a:extLst>
              <a:ext uri="{FF2B5EF4-FFF2-40B4-BE49-F238E27FC236}">
                <a16:creationId xmlns:a16="http://schemas.microsoft.com/office/drawing/2014/main" id="{328132F4-782A-40B5-BA04-F04F51DA5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7472" y="3110634"/>
            <a:ext cx="3683323" cy="162066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5BAB3681-B642-4FC8-A2DB-C219BF6EED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1705" y="1412502"/>
            <a:ext cx="3683323" cy="957664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B5E94F1C-179A-4343-964B-F03E262AF8AA}"/>
              </a:ext>
            </a:extLst>
          </p:cNvPr>
          <p:cNvSpPr txBox="1"/>
          <p:nvPr/>
        </p:nvSpPr>
        <p:spPr>
          <a:xfrm>
            <a:off x="56070" y="3980472"/>
            <a:ext cx="3367929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34826"/>
            <a:r>
              <a:rPr lang="en-US" sz="2037" b="1" dirty="0">
                <a:solidFill>
                  <a:prstClr val="black"/>
                </a:solidFill>
                <a:latin typeface="Calibri" panose="020F0502020204030204"/>
                <a:cs typeface="Arial" charset="0"/>
              </a:rPr>
              <a:t>Transversal mono-schemes: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91232D0-7BF9-4154-ACC6-ED89B0A32D60}"/>
              </a:ext>
            </a:extLst>
          </p:cNvPr>
          <p:cNvSpPr txBox="1"/>
          <p:nvPr/>
        </p:nvSpPr>
        <p:spPr>
          <a:xfrm>
            <a:off x="3594721" y="5188454"/>
            <a:ext cx="3158029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34826"/>
            <a:r>
              <a:rPr lang="en-US" sz="2037" dirty="0">
                <a:solidFill>
                  <a:prstClr val="black"/>
                </a:solidFill>
                <a:latin typeface="Calibri" panose="020F0502020204030204"/>
                <a:cs typeface="Arial" charset="0"/>
              </a:rPr>
              <a:t>Without crab cavities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02CAD5D-FCC1-4584-9F31-5BAA12238E34}"/>
              </a:ext>
            </a:extLst>
          </p:cNvPr>
          <p:cNvSpPr txBox="1"/>
          <p:nvPr/>
        </p:nvSpPr>
        <p:spPr>
          <a:xfrm>
            <a:off x="7003366" y="5212442"/>
            <a:ext cx="4156200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34826"/>
            <a:r>
              <a:rPr lang="en-US" sz="2037" b="1" dirty="0">
                <a:solidFill>
                  <a:srgbClr val="4472C4"/>
                </a:solidFill>
                <a:latin typeface="Calibri" panose="020F0502020204030204"/>
                <a:cs typeface="Arial" charset="0"/>
              </a:rPr>
              <a:t>Head-on collision with crab cavities</a:t>
            </a:r>
          </a:p>
        </p:txBody>
      </p:sp>
      <p:pic>
        <p:nvPicPr>
          <p:cNvPr id="23" name="图形 22" descr="复选标记">
            <a:extLst>
              <a:ext uri="{FF2B5EF4-FFF2-40B4-BE49-F238E27FC236}">
                <a16:creationId xmlns:a16="http://schemas.microsoft.com/office/drawing/2014/main" id="{117D3B38-1057-4AE9-A8BB-9F55D77DA5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948236" y="3619454"/>
            <a:ext cx="896186" cy="896186"/>
          </a:xfrm>
          <a:prstGeom prst="rect">
            <a:avLst/>
          </a:prstGeom>
        </p:spPr>
      </p:pic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FF0A7CE3-FC5E-463A-A394-68840C64BDBF}"/>
              </a:ext>
            </a:extLst>
          </p:cNvPr>
          <p:cNvCxnSpPr>
            <a:cxnSpLocks/>
          </p:cNvCxnSpPr>
          <p:nvPr/>
        </p:nvCxnSpPr>
        <p:spPr>
          <a:xfrm>
            <a:off x="9600262" y="2888895"/>
            <a:ext cx="0" cy="2064139"/>
          </a:xfrm>
          <a:prstGeom prst="line">
            <a:avLst/>
          </a:prstGeom>
          <a:noFill/>
          <a:ln w="38100" cap="flat" cmpd="sng" algn="ctr">
            <a:solidFill>
              <a:srgbClr val="ED7D31"/>
            </a:solidFill>
            <a:prstDash val="solid"/>
            <a:miter lim="800000"/>
          </a:ln>
          <a:effectLst/>
        </p:spPr>
      </p:cxnSp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id="{57C90A07-03F1-4CFC-9098-B77C6454CB37}"/>
              </a:ext>
            </a:extLst>
          </p:cNvPr>
          <p:cNvCxnSpPr>
            <a:cxnSpLocks/>
          </p:cNvCxnSpPr>
          <p:nvPr/>
        </p:nvCxnSpPr>
        <p:spPr>
          <a:xfrm>
            <a:off x="8296351" y="2888895"/>
            <a:ext cx="0" cy="2064139"/>
          </a:xfrm>
          <a:prstGeom prst="line">
            <a:avLst/>
          </a:prstGeom>
          <a:noFill/>
          <a:ln w="38100" cap="flat" cmpd="sng" algn="ctr">
            <a:solidFill>
              <a:srgbClr val="ED7D31"/>
            </a:solidFill>
            <a:prstDash val="solid"/>
            <a:miter lim="800000"/>
          </a:ln>
          <a:effectLst/>
        </p:spPr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1A08135D-6853-41AA-9D57-FE98FB1C8053}"/>
              </a:ext>
            </a:extLst>
          </p:cNvPr>
          <p:cNvSpPr txBox="1"/>
          <p:nvPr/>
        </p:nvSpPr>
        <p:spPr>
          <a:xfrm>
            <a:off x="961849" y="1667282"/>
            <a:ext cx="2965873" cy="405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34826"/>
            <a:r>
              <a:rPr lang="en-US" sz="2037" b="1" dirty="0">
                <a:solidFill>
                  <a:prstClr val="black"/>
                </a:solidFill>
                <a:latin typeface="Calibri" panose="020F0502020204030204"/>
                <a:cs typeface="Arial" charset="0"/>
              </a:rPr>
              <a:t>Standard collision mode:</a:t>
            </a:r>
          </a:p>
        </p:txBody>
      </p:sp>
    </p:spTree>
    <p:extLst>
      <p:ext uri="{BB962C8B-B14F-4D97-AF65-F5344CB8AC3E}">
        <p14:creationId xmlns:p14="http://schemas.microsoft.com/office/powerpoint/2010/main" val="29873988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3C153-F233-4BE9-AFA6-58A8C6E054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280"/>
            <a:fld id="{88A1DFE4-5FC5-43BD-BB7E-75EAD82B965F}" type="slidenum">
              <a:rPr lang="en-US">
                <a:solidFill>
                  <a:srgbClr val="FFFFFF"/>
                </a:solidFill>
                <a:latin typeface="Arial"/>
              </a:rPr>
              <a:pPr defTabSz="914280"/>
              <a:t>8</a:t>
            </a:fld>
            <a:endParaRPr lang="en-US" dirty="0">
              <a:solidFill>
                <a:srgbClr val="FFFFFF"/>
              </a:solidFill>
              <a:latin typeface="Arial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B6E74B6-15E1-40EB-9D3F-E3C67E6A0DCB}"/>
              </a:ext>
            </a:extLst>
          </p:cNvPr>
          <p:cNvGraphicFramePr>
            <a:graphicFrameLocks noGrp="1"/>
          </p:cNvGraphicFramePr>
          <p:nvPr/>
        </p:nvGraphicFramePr>
        <p:xfrm>
          <a:off x="1" y="452669"/>
          <a:ext cx="12192002" cy="6304549"/>
        </p:xfrm>
        <a:graphic>
          <a:graphicData uri="http://schemas.openxmlformats.org/drawingml/2006/table">
            <a:tbl>
              <a:tblPr firstRow="1" bandRow="1"/>
              <a:tblGrid>
                <a:gridCol w="5116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04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2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906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25805">
                  <a:extLst>
                    <a:ext uri="{9D8B030D-6E8A-4147-A177-3AD203B41FA5}">
                      <a16:colId xmlns:a16="http://schemas.microsoft.com/office/drawing/2014/main" val="818795718"/>
                    </a:ext>
                  </a:extLst>
                </a:gridCol>
              </a:tblGrid>
              <a:tr h="413203"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GB" sz="1600" b="1" dirty="0">
                          <a:solidFill>
                            <a:schemeClr val="bg1"/>
                          </a:solidFill>
                        </a:rPr>
                        <a:t>Parameter [4 IPs, 91.1 </a:t>
                      </a:r>
                      <a:r>
                        <a:rPr lang="en-GB" sz="1600" b="1" dirty="0" err="1">
                          <a:solidFill>
                            <a:schemeClr val="bg1"/>
                          </a:solidFill>
                        </a:rPr>
                        <a:t>km,</a:t>
                      </a:r>
                      <a:r>
                        <a:rPr lang="en-GB" sz="1600" b="1" dirty="0" err="1">
                          <a:solidFill>
                            <a:srgbClr val="FFFF00"/>
                          </a:solidFill>
                        </a:rPr>
                        <a:t>T</a:t>
                      </a:r>
                      <a:r>
                        <a:rPr lang="en-GB" sz="1600" b="1" baseline="-25000" dirty="0" err="1">
                          <a:solidFill>
                            <a:srgbClr val="FFFF00"/>
                          </a:solidFill>
                        </a:rPr>
                        <a:t>rev</a:t>
                      </a:r>
                      <a:r>
                        <a:rPr lang="en-GB" sz="1600" b="1" dirty="0">
                          <a:solidFill>
                            <a:srgbClr val="FFFF00"/>
                          </a:solidFill>
                        </a:rPr>
                        <a:t>=0.3 ms</a:t>
                      </a:r>
                      <a:r>
                        <a:rPr lang="en-GB" sz="1600" b="1" dirty="0">
                          <a:solidFill>
                            <a:schemeClr val="bg1"/>
                          </a:solidFill>
                        </a:rPr>
                        <a:t>] 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GB" sz="1600" b="1" dirty="0">
                          <a:solidFill>
                            <a:schemeClr val="bg1"/>
                          </a:solidFill>
                        </a:rPr>
                        <a:t>Z</a:t>
                      </a:r>
                    </a:p>
                  </a:txBody>
                  <a:tcPr marL="68580" marR="68580" marT="34291" marB="34291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dirty="0">
                          <a:solidFill>
                            <a:schemeClr val="bg1"/>
                          </a:solidFill>
                        </a:rPr>
                        <a:t>WW</a:t>
                      </a:r>
                    </a:p>
                  </a:txBody>
                  <a:tcPr marL="68580" marR="68580" marT="34291" marB="34291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b="1" dirty="0">
                          <a:solidFill>
                            <a:schemeClr val="bg1"/>
                          </a:solidFill>
                        </a:rPr>
                        <a:t>H</a:t>
                      </a:r>
                      <a:r>
                        <a:rPr lang="de-AT" sz="1600" b="1" baseline="0" dirty="0">
                          <a:solidFill>
                            <a:schemeClr val="bg1"/>
                          </a:solidFill>
                        </a:rPr>
                        <a:t> (ZH)</a:t>
                      </a:r>
                      <a:endParaRPr lang="de-AT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b="1" dirty="0">
                          <a:solidFill>
                            <a:schemeClr val="bg1"/>
                          </a:solidFill>
                        </a:rPr>
                        <a:t>ttbar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7297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beam energy [GeV]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algn="ctr" rtl="0" eaLnBrk="1" latinLnBrk="0" hangingPunct="1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45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8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82.5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beam current [mA]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28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35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6.7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5.0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number bunches/beam</a:t>
                      </a:r>
                      <a:endParaRPr kumimoji="0" lang="en-GB" sz="15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sz="1600" b="1" kern="1200" dirty="0">
                          <a:solidFill>
                            <a:srgbClr val="FF3300"/>
                          </a:solidFill>
                          <a:latin typeface="Arial"/>
                          <a:ea typeface="+mn-ea"/>
                          <a:cs typeface="+mn-cs"/>
                        </a:rPr>
                        <a:t>10000</a:t>
                      </a:r>
                      <a:endParaRPr kumimoji="0" lang="en-GB" sz="1600" b="1" kern="1200" dirty="0">
                        <a:solidFill>
                          <a:srgbClr val="FF33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sz="1600" b="1" kern="1200" dirty="0">
                          <a:solidFill>
                            <a:srgbClr val="FF3300"/>
                          </a:solidFill>
                          <a:latin typeface="Arial"/>
                          <a:ea typeface="+mn-ea"/>
                          <a:cs typeface="+mn-cs"/>
                        </a:rPr>
                        <a:t>880</a:t>
                      </a:r>
                      <a:endParaRPr kumimoji="0" lang="en-GB" sz="1600" b="1" kern="1200" dirty="0">
                        <a:solidFill>
                          <a:srgbClr val="FF33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de-AT" sz="1600" b="1" kern="1200" dirty="0">
                          <a:solidFill>
                            <a:srgbClr val="FF3300"/>
                          </a:solidFill>
                          <a:latin typeface="Arial"/>
                          <a:ea typeface="+mn-ea"/>
                          <a:cs typeface="+mn-cs"/>
                        </a:rPr>
                        <a:t>248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de-AT" sz="1600" b="1" kern="1200" dirty="0">
                          <a:solidFill>
                            <a:srgbClr val="FF3300"/>
                          </a:solidFill>
                          <a:latin typeface="Arial"/>
                          <a:ea typeface="+mn-ea"/>
                          <a:cs typeface="+mn-cs"/>
                        </a:rPr>
                        <a:t>40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2529601"/>
                  </a:ext>
                </a:extLst>
              </a:tr>
              <a:tr h="327297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bunch intensity  [10</a:t>
                      </a:r>
                      <a:r>
                        <a:rPr kumimoji="0" lang="en-GB" sz="15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1</a:t>
                      </a:r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43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91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04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37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SR</a:t>
                      </a:r>
                      <a:r>
                        <a:rPr kumimoji="0" lang="en-GB" sz="15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 e</a:t>
                      </a:r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nergy loss / turn [GeV]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0391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37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.86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0.0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total RF voltage 400 / 800 MHz [GV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120 / 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0 / 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.08 / 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.5 / 8.8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4200603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ong.</a:t>
                      </a:r>
                      <a:r>
                        <a:rPr kumimoji="0" lang="en-GB" sz="1500" b="1" kern="120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amping time [turns]</a:t>
                      </a: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170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16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64.5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8.5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3873614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horizontal beta*</a:t>
                      </a:r>
                      <a:r>
                        <a:rPr kumimoji="0" lang="de-AT" sz="15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sz="15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m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1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3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3994486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vertical</a:t>
                      </a:r>
                      <a:r>
                        <a:rPr kumimoji="0" lang="en-US" sz="15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 beta* [mm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8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6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9530520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horizontal geometric emittance</a:t>
                      </a:r>
                      <a:r>
                        <a:rPr kumimoji="0" lang="en-US" sz="15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 [nm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71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17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64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.4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858396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vertical geom. emittance [pm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.42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4.34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.2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.98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4920261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horizontal rms IP spot size [</a:t>
                      </a: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m</a:t>
                      </a: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m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8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4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3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67911388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vertical rms IP spot size [nm]</a:t>
                      </a:r>
                      <a:endParaRPr kumimoji="0" lang="en-GB" sz="15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4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66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6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69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4449764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beam-beam parameter </a:t>
                      </a: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15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 / </a:t>
                      </a:r>
                      <a:r>
                        <a:rPr kumimoji="0" lang="en-US" sz="1500" b="1" kern="1200" dirty="0" err="1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x</a:t>
                      </a:r>
                      <a:r>
                        <a:rPr kumimoji="0" lang="en-US" sz="1500" b="1" kern="1200" baseline="-25000" dirty="0" err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y</a:t>
                      </a:r>
                      <a:endParaRPr kumimoji="0" lang="en-GB" sz="1500" b="1" kern="1200" baseline="-250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004 / 0.15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011 / 0.111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0187 / 0.12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0.093 / 0.140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33805163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rms bunch length </a:t>
                      </a:r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with SR / 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BS [mm]</a:t>
                      </a:r>
                      <a:endParaRPr kumimoji="0" lang="en-GB" sz="15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4.38 / </a:t>
                      </a: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4.5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3.55 / </a:t>
                      </a:r>
                      <a:r>
                        <a:rPr kumimoji="0" lang="de-AT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8.01</a:t>
                      </a: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3.34 / </a:t>
                      </a: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6.0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.95 / </a:t>
                      </a:r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.</a:t>
                      </a:r>
                      <a:r>
                        <a:rPr kumimoji="0" lang="en-GB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75</a:t>
                      </a: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397388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luminosity per IP [10</a:t>
                      </a:r>
                      <a:r>
                        <a:rPr kumimoji="0" lang="en-US" sz="1500" b="1" kern="1200" baseline="300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4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 cm</a:t>
                      </a:r>
                      <a:r>
                        <a:rPr kumimoji="0" lang="en-US" sz="1500" b="1" kern="1200" baseline="300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-2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1500" b="1" kern="1200" baseline="300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  <a:endParaRPr kumimoji="0" lang="en-GB" sz="15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82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9.4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7.26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25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4538425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total integrated luminosity / year [ab</a:t>
                      </a:r>
                      <a:r>
                        <a:rPr kumimoji="0" lang="en-US" sz="1500" b="1" kern="1200" baseline="300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/</a:t>
                      </a:r>
                      <a:r>
                        <a:rPr kumimoji="0" lang="en-US" sz="1500" b="1" kern="1200" dirty="0" err="1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yr</a:t>
                      </a:r>
                      <a:r>
                        <a:rPr kumimoji="0" lang="en-US" sz="15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  <a:endParaRPr kumimoji="0" lang="en-GB" sz="15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87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9.3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.5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0.65</a:t>
                      </a:r>
                      <a:endParaRPr kumimoji="0" lang="en-GB" sz="16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3034531"/>
                  </a:ext>
                </a:extLst>
              </a:tr>
              <a:tr h="327297">
                <a:tc>
                  <a:txBody>
                    <a:bodyPr/>
                    <a:lstStyle/>
                    <a:p>
                      <a:r>
                        <a:rPr kumimoji="0" lang="en-US" sz="15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beam lifetime rad Bhabha + BS [min]</a:t>
                      </a:r>
                      <a:endParaRPr kumimoji="0" lang="en-GB" sz="15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9 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18 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6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b="1" kern="12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+mn-cs"/>
                        </a:rPr>
                        <a:t>9</a:t>
                      </a:r>
                      <a:endParaRPr kumimoji="0" lang="en-GB" sz="1600" b="1" kern="12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68580" marR="68580" marT="34291" marB="3429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2015532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3BC9B2C-5C1F-4B81-B0AA-45E1CEB8D03F}"/>
              </a:ext>
            </a:extLst>
          </p:cNvPr>
          <p:cNvSpPr txBox="1"/>
          <p:nvPr/>
        </p:nvSpPr>
        <p:spPr>
          <a:xfrm>
            <a:off x="9360364" y="124245"/>
            <a:ext cx="1694695" cy="3002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defTabSz="685783"/>
            <a:r>
              <a:rPr lang="en-US" sz="1351" dirty="0">
                <a:solidFill>
                  <a:srgbClr val="0C377B"/>
                </a:solidFill>
                <a:latin typeface="Arial"/>
              </a:rPr>
              <a:t>K. Oide, D. Shatilo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A3B8B8-B992-4DE4-96BD-A4A91302068E}"/>
              </a:ext>
            </a:extLst>
          </p:cNvPr>
          <p:cNvSpPr txBox="1"/>
          <p:nvPr/>
        </p:nvSpPr>
        <p:spPr>
          <a:xfrm>
            <a:off x="3983765" y="-156950"/>
            <a:ext cx="5125121" cy="6570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80">
              <a:lnSpc>
                <a:spcPts val="4933"/>
              </a:lnSpc>
            </a:pPr>
            <a:r>
              <a:rPr lang="en-US" sz="3200" dirty="0">
                <a:solidFill>
                  <a:srgbClr val="FFFF00"/>
                </a:solidFill>
                <a:latin typeface="Arial"/>
              </a:rPr>
              <a:t>FCC-ee Parameters - 2022</a:t>
            </a:r>
          </a:p>
        </p:txBody>
      </p:sp>
    </p:spTree>
    <p:extLst>
      <p:ext uri="{BB962C8B-B14F-4D97-AF65-F5344CB8AC3E}">
        <p14:creationId xmlns:p14="http://schemas.microsoft.com/office/powerpoint/2010/main" val="37337058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2A132-C104-44D5-BE0E-EDB7B81667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662782"/>
          </a:xfrm>
        </p:spPr>
        <p:txBody>
          <a:bodyPr>
            <a:normAutofit fontScale="90000"/>
          </a:bodyPr>
          <a:lstStyle/>
          <a:p>
            <a:r>
              <a:rPr lang="en-US" dirty="0"/>
              <a:t>Luminosity compared to other pro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14F579-EC3C-4523-BA71-82E054DC3E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012" y="1179095"/>
            <a:ext cx="3253338" cy="2574758"/>
          </a:xfrm>
        </p:spPr>
        <p:txBody>
          <a:bodyPr/>
          <a:lstStyle/>
          <a:p>
            <a:r>
              <a:rPr lang="en-US" dirty="0"/>
              <a:t>Luminosity of FCC-ee compares favourably to projects of similar cost and complexity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2BDBAD-BA4A-4DD2-AFF5-419828444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Koratzin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C50A79-F302-4226-BCB9-EE9C64E3F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C27E62-0A47-418E-890C-465D2A093A2B}" type="slidenum">
              <a:rPr lang="en-US" smtClean="0"/>
              <a:t>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EC52A2-2658-4557-9219-E2A499DA51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4871" y="1179095"/>
            <a:ext cx="7892329" cy="513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504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Template CEA 2019 Défaut">
  <a:themeElements>
    <a:clrScheme name="CEA Défaut">
      <a:dk1>
        <a:srgbClr val="3F3F3F"/>
      </a:dk1>
      <a:lt1>
        <a:sysClr val="window" lastClr="FFFFFF"/>
      </a:lt1>
      <a:dk2>
        <a:srgbClr val="44546A"/>
      </a:dk2>
      <a:lt2>
        <a:srgbClr val="E7E6E6"/>
      </a:lt2>
      <a:accent1>
        <a:srgbClr val="92D050"/>
      </a:accent1>
      <a:accent2>
        <a:srgbClr val="008BBC"/>
      </a:accent2>
      <a:accent3>
        <a:srgbClr val="D81142"/>
      </a:accent3>
      <a:accent4>
        <a:srgbClr val="FFC000"/>
      </a:accent4>
      <a:accent5>
        <a:srgbClr val="218380"/>
      </a:accent5>
      <a:accent6>
        <a:srgbClr val="8F2D56"/>
      </a:accent6>
      <a:hlink>
        <a:srgbClr val="2E75B5"/>
      </a:hlink>
      <a:folHlink>
        <a:srgbClr val="954F72"/>
      </a:folHlink>
    </a:clrScheme>
    <a:fontScheme name="CEA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1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Template PP CEA 4-3.pptx" id="{017B0BBD-D478-416D-9408-C3E5553B88B8}" vid="{9A88B8C1-4942-46D3-9391-C2B501F07E87}"/>
    </a:ext>
  </a:extLst>
</a:theme>
</file>

<file path=ppt/theme/theme11.xml><?xml version="1.0" encoding="utf-8"?>
<a:theme xmlns:a="http://schemas.openxmlformats.org/drawingml/2006/main" name="4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12.xml><?xml version="1.0" encoding="utf-8"?>
<a:theme xmlns:a="http://schemas.openxmlformats.org/drawingml/2006/main" name="5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13.xml><?xml version="1.0" encoding="utf-8"?>
<a:theme xmlns:a="http://schemas.openxmlformats.org/drawingml/2006/main" name="6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14.xml><?xml version="1.0" encoding="utf-8"?>
<a:theme xmlns:a="http://schemas.openxmlformats.org/drawingml/2006/main" name="Masque IJCLab standard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3.xml><?xml version="1.0" encoding="utf-8"?>
<a:theme xmlns:a="http://schemas.openxmlformats.org/drawingml/2006/main" name="1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6.xml><?xml version="1.0" encoding="utf-8"?>
<a:theme xmlns:a="http://schemas.openxmlformats.org/drawingml/2006/main" name="Default Design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-111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effectLst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Default Design">
  <a:themeElements>
    <a:clrScheme name="Custom 1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Default Design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-111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effectLst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Content Slides - Deep Blue">
  <a:themeElements>
    <a:clrScheme name="FFC">
      <a:dk1>
        <a:srgbClr val="0F124A"/>
      </a:dk1>
      <a:lt1>
        <a:srgbClr val="FFFFFF"/>
      </a:lt1>
      <a:dk2>
        <a:srgbClr val="0000FF"/>
      </a:dk2>
      <a:lt2>
        <a:srgbClr val="FFFFFF"/>
      </a:lt2>
      <a:accent1>
        <a:srgbClr val="0000FF"/>
      </a:accent1>
      <a:accent2>
        <a:srgbClr val="E8FF2E"/>
      </a:accent2>
      <a:accent3>
        <a:srgbClr val="8F3DFF"/>
      </a:accent3>
      <a:accent4>
        <a:srgbClr val="40C245"/>
      </a:accent4>
      <a:accent5>
        <a:srgbClr val="FF4A29"/>
      </a:accent5>
      <a:accent6>
        <a:srgbClr val="0F124A"/>
      </a:accent6>
      <a:hlink>
        <a:srgbClr val="000000"/>
      </a:hlink>
      <a:folHlink>
        <a:srgbClr val="000000"/>
      </a:folHlink>
    </a:clrScheme>
    <a:fontScheme name="FC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lnSpc>
            <a:spcPts val="3700"/>
          </a:lnSpc>
          <a:defRPr sz="3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PT-FCC-template.potx" id="{61BC17D5-F2D1-4022-BE42-46346C78B90B}" vid="{3E267973-3E95-4F95-9FE4-94A439BD0280}"/>
    </a:ext>
  </a:extLst>
</a:theme>
</file>

<file path=ppt/theme/theme9.xml><?xml version="1.0" encoding="utf-8"?>
<a:theme xmlns:a="http://schemas.openxmlformats.org/drawingml/2006/main" name="HFM(4-3)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8</TotalTime>
  <Words>5452</Words>
  <Application>Microsoft Office PowerPoint</Application>
  <PresentationFormat>Widescreen</PresentationFormat>
  <Paragraphs>919</Paragraphs>
  <Slides>7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103" baseType="lpstr">
      <vt:lpstr>Arial</vt:lpstr>
      <vt:lpstr>ArialMT</vt:lpstr>
      <vt:lpstr>Calibri</vt:lpstr>
      <vt:lpstr>Calibri Light</vt:lpstr>
      <vt:lpstr>Cambria Math</vt:lpstr>
      <vt:lpstr>CMU Sans Serif Medium</vt:lpstr>
      <vt:lpstr>Comic Sans MS</vt:lpstr>
      <vt:lpstr>Courier New</vt:lpstr>
      <vt:lpstr>Lucida Calligraphy</vt:lpstr>
      <vt:lpstr>NimbusRomNo9L-Regu</vt:lpstr>
      <vt:lpstr>Symbol</vt:lpstr>
      <vt:lpstr>Times New Roman</vt:lpstr>
      <vt:lpstr>Wingdings</vt:lpstr>
      <vt:lpstr>Wingdings 3</vt:lpstr>
      <vt:lpstr>Office Theme</vt:lpstr>
      <vt:lpstr>Content Slides - Deep Blue</vt:lpstr>
      <vt:lpstr>1_Content Slides - Deep Blue</vt:lpstr>
      <vt:lpstr>1_Office Theme</vt:lpstr>
      <vt:lpstr>2_Content Slides - Deep Blue</vt:lpstr>
      <vt:lpstr>Default Design</vt:lpstr>
      <vt:lpstr>1_Default Design</vt:lpstr>
      <vt:lpstr>3_Content Slides - Deep Blue</vt:lpstr>
      <vt:lpstr>HFM(4-3)</vt:lpstr>
      <vt:lpstr>Template CEA 2019 Défaut</vt:lpstr>
      <vt:lpstr>4_Content Slides - Deep Blue</vt:lpstr>
      <vt:lpstr>5_Content Slides - Deep Blue</vt:lpstr>
      <vt:lpstr>6_Content Slides - Deep Blue</vt:lpstr>
      <vt:lpstr>Masque IJCLab standard</vt:lpstr>
      <vt:lpstr>2_Office Theme</vt:lpstr>
      <vt:lpstr>Equation</vt:lpstr>
      <vt:lpstr>PowerPoint Presentation</vt:lpstr>
      <vt:lpstr>You have heard it here first!</vt:lpstr>
      <vt:lpstr>…and you have heard it again in Chios in 2013</vt:lpstr>
      <vt:lpstr>Acknowledgements</vt:lpstr>
      <vt:lpstr>The FCC accelerator at a glance</vt:lpstr>
      <vt:lpstr>Luminosity of a circular lepton collider</vt:lpstr>
      <vt:lpstr>The circular e^+ e^- collider approach</vt:lpstr>
      <vt:lpstr>PowerPoint Presentation</vt:lpstr>
      <vt:lpstr>Luminosity compared to other projects</vt:lpstr>
      <vt:lpstr>FCC-ee Luminosity</vt:lpstr>
      <vt:lpstr>PowerPoint Presentation</vt:lpstr>
      <vt:lpstr>Placement studies</vt:lpstr>
      <vt:lpstr>New layout for the tunnel!</vt:lpstr>
      <vt:lpstr>Evolution since CDR documentation baseline</vt:lpstr>
      <vt:lpstr>Topography and geology</vt:lpstr>
      <vt:lpstr>Lake depth</vt:lpstr>
      <vt:lpstr>PowerPoint Presentation</vt:lpstr>
      <vt:lpstr>8-site layout and placement</vt:lpstr>
      <vt:lpstr>Optics and misalignment strategy</vt:lpstr>
      <vt:lpstr>Arc optics in new layout</vt:lpstr>
      <vt:lpstr>Experimental IR</vt:lpstr>
      <vt:lpstr>Basic principles for high luminosity</vt:lpstr>
      <vt:lpstr>PowerPoint Presentation</vt:lpstr>
      <vt:lpstr>PowerPoint Presentation</vt:lpstr>
      <vt:lpstr>PowerPoint Presentation</vt:lpstr>
      <vt:lpstr>PowerPoint Presentation</vt:lpstr>
      <vt:lpstr>FCC-ee Dynamic Aperture</vt:lpstr>
      <vt:lpstr>Booster design</vt:lpstr>
      <vt:lpstr>Booster design</vt:lpstr>
      <vt:lpstr>2 dipoles families optics                  </vt:lpstr>
      <vt:lpstr>Impact of different field in the magnets</vt:lpstr>
      <vt:lpstr>Machine-detector interface</vt:lpstr>
      <vt:lpstr>FCC-ee MDI and IR design</vt:lpstr>
      <vt:lpstr>FCC-ee IR magnets</vt:lpstr>
      <vt:lpstr>Energy calibration using resonant depolarization</vt:lpstr>
      <vt:lpstr>Energy calibr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ducing environmental impact: klystron efficiency</vt:lpstr>
      <vt:lpstr>Improving Klystron efficiency  </vt:lpstr>
      <vt:lpstr>PowerPoint Presentation</vt:lpstr>
      <vt:lpstr>PowerPoint Presentation</vt:lpstr>
      <vt:lpstr>PowerPoint Presentation</vt:lpstr>
      <vt:lpstr>PowerPoint Presentation</vt:lpstr>
      <vt:lpstr>Alternative Technologies</vt:lpstr>
      <vt:lpstr>FCC-ee Alternative technologies</vt:lpstr>
      <vt:lpstr>Turning FCC-ee superconducting</vt:lpstr>
      <vt:lpstr>The project – HTS4</vt:lpstr>
      <vt:lpstr>HTS4 preliminary investigations</vt:lpstr>
      <vt:lpstr>Detector concep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CC-hh</vt:lpstr>
      <vt:lpstr>FCC-hh</vt:lpstr>
      <vt:lpstr>100 TeV FCC-hh</vt:lpstr>
      <vt:lpstr>FCC-hh c.m. energy reach for different arc lengths</vt:lpstr>
      <vt:lpstr>Main Conceptual Design Highlights:  Variants for the FCCh-h Dipoles</vt:lpstr>
      <vt:lpstr>HTS magnet technology development plan </vt:lpstr>
      <vt:lpstr>Conclusions </vt:lpstr>
      <vt:lpstr>Extra slides</vt:lpstr>
      <vt:lpstr>Measuring the electron Yukawa coupling</vt:lpstr>
      <vt:lpstr>Way to the small CM energy spread: Monochromatization</vt:lpstr>
      <vt:lpstr>Several Monochromatization Schemes</vt:lpstr>
      <vt:lpstr>The transversal mono-schemes with crossing angle and crab cavit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 Koratzinos</dc:creator>
  <cp:lastModifiedBy>m Koratzinos</cp:lastModifiedBy>
  <cp:revision>36</cp:revision>
  <dcterms:created xsi:type="dcterms:W3CDTF">2022-06-14T17:01:38Z</dcterms:created>
  <dcterms:modified xsi:type="dcterms:W3CDTF">2022-06-16T22:34:25Z</dcterms:modified>
</cp:coreProperties>
</file>